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7A71" w:rsidRPr="002E3F8B" w:rsidRDefault="00337A71" w:rsidP="00337A71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أول</w:t>
      </w:r>
    </w:p>
    <w:p w:rsidR="00337A71" w:rsidRPr="000E6F1D" w:rsidRDefault="00337A71" w:rsidP="00337A71">
      <w:pPr>
        <w:bidi/>
        <w:ind w:left="-2" w:firstLine="2"/>
        <w:jc w:val="both"/>
      </w:pPr>
      <w:r w:rsidRPr="000E6F1D">
        <w:rPr>
          <w:rtl/>
          <w:lang w:bidi="ar-DZ"/>
        </w:rPr>
        <w:t xml:space="preserve">نقوم بمزج حجم </w:t>
      </w:r>
      <w:r w:rsidRPr="000E6F1D">
        <w:rPr>
          <w:lang w:bidi="ar-DZ"/>
        </w:rPr>
        <w:t>V</w:t>
      </w:r>
      <w:r w:rsidRPr="000E6F1D">
        <w:rPr>
          <w:vertAlign w:val="subscript"/>
          <w:lang w:bidi="ar-DZ"/>
        </w:rPr>
        <w:t>1</w:t>
      </w:r>
      <w:r w:rsidRPr="000E6F1D">
        <w:rPr>
          <w:rtl/>
        </w:rPr>
        <w:t xml:space="preserve"> من محلول يودورالبوتاسيوم تركيزه </w:t>
      </w:r>
      <w:r w:rsidRPr="000E6F1D">
        <w:t>C</w:t>
      </w:r>
      <w:r w:rsidRPr="000E6F1D">
        <w:rPr>
          <w:vertAlign w:val="subscript"/>
        </w:rPr>
        <w:t>1</w:t>
      </w:r>
      <w:r w:rsidRPr="000E6F1D">
        <w:rPr>
          <w:rtl/>
        </w:rPr>
        <w:t xml:space="preserve"> مع حجم </w:t>
      </w:r>
      <w:r w:rsidRPr="000E6F1D">
        <w:t>V</w:t>
      </w:r>
      <w:r w:rsidRPr="000E6F1D">
        <w:rPr>
          <w:vertAlign w:val="subscript"/>
        </w:rPr>
        <w:t>2</w:t>
      </w:r>
      <w:r w:rsidRPr="000E6F1D">
        <w:rPr>
          <w:rtl/>
        </w:rPr>
        <w:t xml:space="preserve"> من محلول بيروكسوثنائي كبريتات البوتاسيوم تركيزه </w:t>
      </w:r>
      <w:r w:rsidRPr="000E6F1D">
        <w:t>C</w:t>
      </w:r>
      <w:r w:rsidRPr="000E6F1D">
        <w:rPr>
          <w:vertAlign w:val="subscript"/>
        </w:rPr>
        <w:t>2</w:t>
      </w:r>
      <w:r w:rsidRPr="000E6F1D">
        <w:rPr>
          <w:rtl/>
        </w:rPr>
        <w:t xml:space="preserve"> و نضيف لهذا المزيج حجما </w:t>
      </w:r>
      <w:r w:rsidRPr="000E6F1D">
        <w:t>V</w:t>
      </w:r>
      <w:r w:rsidRPr="000E6F1D">
        <w:rPr>
          <w:vertAlign w:val="subscript"/>
        </w:rPr>
        <w:t>3</w:t>
      </w:r>
      <w:r w:rsidRPr="000E6F1D">
        <w:rPr>
          <w:rtl/>
        </w:rPr>
        <w:t xml:space="preserve"> من الماء في بعض التجارب .</w:t>
      </w:r>
    </w:p>
    <w:p w:rsidR="00337A71" w:rsidRPr="000E6F1D" w:rsidRDefault="00337A71" w:rsidP="00337A71">
      <w:pPr>
        <w:bidi/>
        <w:ind w:left="-2" w:firstLine="2"/>
        <w:jc w:val="both"/>
        <w:rPr>
          <w:vertAlign w:val="subscript"/>
          <w:rtl/>
        </w:rPr>
      </w:pPr>
      <w:r w:rsidRPr="000E6F1D">
        <w:rPr>
          <w:rtl/>
        </w:rPr>
        <w:t xml:space="preserve">التحول الكيميائي الحاصل ينمذج بالمعادلة التالية : </w:t>
      </w:r>
      <w:r w:rsidRPr="000E6F1D">
        <w:rPr>
          <w:position w:val="-14"/>
        </w:rPr>
        <w:object w:dxaOrig="406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35pt;height:20.75pt" o:ole="">
            <v:imagedata r:id="rId7" o:title="" gain="2.5" grayscale="t" bilevel="t"/>
          </v:shape>
          <o:OLEObject Type="Embed" ProgID="Equation.DSMT4" ShapeID="_x0000_i1025" DrawAspect="Content" ObjectID="_1629753018" r:id="rId8"/>
        </w:object>
      </w:r>
      <w:r w:rsidRPr="000E6F1D">
        <w:t xml:space="preserve"> </w:t>
      </w:r>
    </w:p>
    <w:tbl>
      <w:tblPr>
        <w:bidiVisual/>
        <w:tblW w:w="0" w:type="auto"/>
        <w:tblInd w:w="4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775"/>
        <w:gridCol w:w="636"/>
        <w:gridCol w:w="837"/>
        <w:gridCol w:w="636"/>
        <w:gridCol w:w="636"/>
      </w:tblGrid>
      <w:tr w:rsidR="00337A71" w:rsidRPr="000E6F1D" w:rsidTr="00831874">
        <w:tc>
          <w:tcPr>
            <w:tcW w:w="5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 xml:space="preserve">              التجربة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1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2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3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4</w:t>
            </w:r>
          </w:p>
        </w:tc>
      </w:tr>
      <w:tr w:rsidR="00337A71" w:rsidRPr="000E6F1D" w:rsidTr="00831874">
        <w:tc>
          <w:tcPr>
            <w:tcW w:w="5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 xml:space="preserve">  حجم محلول يود البوتاسيوم </w:t>
            </w:r>
            <w:r w:rsidRPr="000E6F1D">
              <w:rPr>
                <w:lang w:bidi="ar-DZ"/>
              </w:rPr>
              <w:t>V</w:t>
            </w:r>
            <w:r w:rsidRPr="000E6F1D">
              <w:rPr>
                <w:vertAlign w:val="subscript"/>
                <w:lang w:bidi="ar-DZ"/>
              </w:rPr>
              <w:t xml:space="preserve">1                 </w:t>
            </w:r>
            <w:r w:rsidRPr="000E6F1D">
              <w:rPr>
                <w:rtl/>
              </w:rPr>
              <w:t xml:space="preserve">  ب  </w:t>
            </w:r>
            <w:r w:rsidRPr="000E6F1D">
              <w:rPr>
                <w:vertAlign w:val="subscript"/>
                <w:lang w:bidi="ar-DZ"/>
              </w:rPr>
              <w:t xml:space="preserve">   </w:t>
            </w:r>
            <w:r w:rsidRPr="000E6F1D">
              <w:rPr>
                <w:lang w:bidi="ar-DZ"/>
              </w:rPr>
              <w:t>ml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15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tabs>
                <w:tab w:val="left" w:pos="1044"/>
              </w:tabs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10</w:t>
            </w:r>
            <w:r w:rsidRPr="000E6F1D">
              <w:rPr>
                <w:rtl/>
              </w:rPr>
              <w:tab/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1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15</w:t>
            </w:r>
          </w:p>
        </w:tc>
      </w:tr>
      <w:tr w:rsidR="00337A71" w:rsidRPr="000E6F1D" w:rsidTr="00831874">
        <w:tc>
          <w:tcPr>
            <w:tcW w:w="5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 xml:space="preserve"> حجم محلول بيروكسوثنائي كبريتات البوتاسيوم  </w:t>
            </w:r>
            <w:r w:rsidRPr="000E6F1D">
              <w:t xml:space="preserve">  V</w:t>
            </w:r>
            <w:r w:rsidRPr="000E6F1D">
              <w:rPr>
                <w:vertAlign w:val="subscript"/>
              </w:rPr>
              <w:t>2</w:t>
            </w:r>
            <w:r w:rsidRPr="000E6F1D">
              <w:rPr>
                <w:rtl/>
              </w:rPr>
              <w:t xml:space="preserve">ب  </w:t>
            </w:r>
            <w:r w:rsidRPr="000E6F1D">
              <w:rPr>
                <w:vertAlign w:val="subscript"/>
                <w:lang w:bidi="ar-DZ"/>
              </w:rPr>
              <w:t xml:space="preserve">   </w:t>
            </w:r>
            <w:r w:rsidRPr="000E6F1D">
              <w:rPr>
                <w:lang w:bidi="ar-DZ"/>
              </w:rPr>
              <w:t>ml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15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15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1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15</w:t>
            </w:r>
          </w:p>
        </w:tc>
      </w:tr>
      <w:tr w:rsidR="00337A71" w:rsidRPr="000E6F1D" w:rsidTr="00831874">
        <w:tc>
          <w:tcPr>
            <w:tcW w:w="5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 xml:space="preserve"> حجم الماء                           </w:t>
            </w:r>
            <w:r w:rsidRPr="000E6F1D">
              <w:t xml:space="preserve">   V</w:t>
            </w:r>
            <w:r w:rsidRPr="000E6F1D">
              <w:rPr>
                <w:vertAlign w:val="subscript"/>
              </w:rPr>
              <w:t>3</w:t>
            </w:r>
            <w:r w:rsidRPr="000E6F1D">
              <w:rPr>
                <w:rtl/>
              </w:rPr>
              <w:t xml:space="preserve">ب  </w:t>
            </w:r>
            <w:r w:rsidRPr="000E6F1D">
              <w:rPr>
                <w:vertAlign w:val="subscript"/>
                <w:lang w:bidi="ar-DZ"/>
              </w:rPr>
              <w:t xml:space="preserve">   </w:t>
            </w:r>
            <w:r w:rsidRPr="000E6F1D">
              <w:rPr>
                <w:lang w:bidi="ar-DZ"/>
              </w:rPr>
              <w:t>ml</w:t>
            </w:r>
            <w:r w:rsidRPr="000E6F1D">
              <w:rPr>
                <w:rtl/>
                <w:lang w:bidi="ar-DZ"/>
              </w:rPr>
              <w:t xml:space="preserve">             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05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1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</w:p>
        </w:tc>
      </w:tr>
      <w:tr w:rsidR="00337A71" w:rsidRPr="000E6F1D" w:rsidTr="00831874">
        <w:tc>
          <w:tcPr>
            <w:tcW w:w="5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vertAlign w:val="superscript"/>
                <w:lang w:eastAsia="en-US"/>
              </w:rPr>
            </w:pPr>
            <w:r w:rsidRPr="000E6F1D">
              <w:rPr>
                <w:rtl/>
              </w:rPr>
              <w:t xml:space="preserve"> درجة الحرارة ب </w:t>
            </w:r>
            <w:r w:rsidRPr="000E6F1D">
              <w:t>C</w:t>
            </w:r>
            <w:r w:rsidRPr="000E6F1D">
              <w:rPr>
                <w:vertAlign w:val="superscript"/>
                <w:rtl/>
              </w:rPr>
              <w:t>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20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2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2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37A71" w:rsidRPr="000E6F1D" w:rsidRDefault="00337A71" w:rsidP="00831874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45</w:t>
            </w:r>
          </w:p>
        </w:tc>
      </w:tr>
    </w:tbl>
    <w:p w:rsidR="00337A71" w:rsidRPr="000E6F1D" w:rsidRDefault="00337A71" w:rsidP="00337A71">
      <w:pPr>
        <w:numPr>
          <w:ilvl w:val="0"/>
          <w:numId w:val="34"/>
        </w:numPr>
        <w:tabs>
          <w:tab w:val="clear" w:pos="735"/>
          <w:tab w:val="num" w:pos="565"/>
        </w:tabs>
        <w:bidi/>
        <w:ind w:left="-2" w:firstLine="2"/>
        <w:jc w:val="both"/>
      </w:pPr>
      <w:r w:rsidRPr="000E6F1D">
        <w:rPr>
          <w:rtl/>
        </w:rPr>
        <w:t xml:space="preserve">ما </w:t>
      </w:r>
      <w:proofErr w:type="gramStart"/>
      <w:r w:rsidRPr="000E6F1D">
        <w:rPr>
          <w:rtl/>
        </w:rPr>
        <w:t>هي</w:t>
      </w:r>
      <w:proofErr w:type="gramEnd"/>
      <w:r w:rsidRPr="000E6F1D">
        <w:rPr>
          <w:rtl/>
        </w:rPr>
        <w:t xml:space="preserve"> المزدوجات </w:t>
      </w:r>
      <w:r w:rsidRPr="000E6F1D">
        <w:t>ox/red</w:t>
      </w:r>
      <w:r w:rsidRPr="000E6F1D">
        <w:rPr>
          <w:rtl/>
        </w:rPr>
        <w:t xml:space="preserve"> المتدخلة في هذا التفاعل ؟ اكتب أنصاف </w:t>
      </w:r>
      <w:proofErr w:type="gramStart"/>
      <w:r w:rsidRPr="000E6F1D">
        <w:rPr>
          <w:rtl/>
        </w:rPr>
        <w:t>المعادلات .</w:t>
      </w:r>
      <w:proofErr w:type="gramEnd"/>
    </w:p>
    <w:p w:rsidR="00337A71" w:rsidRPr="000E6F1D" w:rsidRDefault="00337A71" w:rsidP="00337A71">
      <w:pPr>
        <w:numPr>
          <w:ilvl w:val="0"/>
          <w:numId w:val="34"/>
        </w:numPr>
        <w:tabs>
          <w:tab w:val="clear" w:pos="735"/>
          <w:tab w:val="num" w:pos="565"/>
        </w:tabs>
        <w:bidi/>
        <w:ind w:left="-2" w:firstLine="2"/>
        <w:jc w:val="both"/>
        <w:rPr>
          <w:rtl/>
        </w:rPr>
      </w:pPr>
      <w:r w:rsidRPr="000E6F1D">
        <w:rPr>
          <w:rtl/>
        </w:rPr>
        <w:t xml:space="preserve">لماذا أضفنا </w:t>
      </w:r>
      <w:proofErr w:type="gramStart"/>
      <w:r w:rsidRPr="000E6F1D">
        <w:rPr>
          <w:rtl/>
        </w:rPr>
        <w:t>الماء</w:t>
      </w:r>
      <w:proofErr w:type="gramEnd"/>
      <w:r w:rsidRPr="000E6F1D">
        <w:rPr>
          <w:rtl/>
        </w:rPr>
        <w:t xml:space="preserve"> في بعض التجارب فقط ؟</w:t>
      </w:r>
    </w:p>
    <w:p w:rsidR="00337A71" w:rsidRPr="000E6F1D" w:rsidRDefault="00337A71" w:rsidP="00337A71">
      <w:pPr>
        <w:numPr>
          <w:ilvl w:val="0"/>
          <w:numId w:val="34"/>
        </w:numPr>
        <w:tabs>
          <w:tab w:val="clear" w:pos="735"/>
          <w:tab w:val="num" w:pos="565"/>
        </w:tabs>
        <w:bidi/>
        <w:ind w:left="-2" w:firstLine="2"/>
        <w:jc w:val="both"/>
      </w:pPr>
      <w:proofErr w:type="gramStart"/>
      <w:r w:rsidRPr="000E6F1D">
        <w:rPr>
          <w:rtl/>
        </w:rPr>
        <w:t>كيف</w:t>
      </w:r>
      <w:proofErr w:type="gramEnd"/>
      <w:r w:rsidRPr="000E6F1D">
        <w:rPr>
          <w:rtl/>
        </w:rPr>
        <w:t xml:space="preserve"> يمكنك أن تثبت بالملاحظة العينية أن التفاعل في تجربة أسرع من تفاعل تجربة أخرى ؟</w:t>
      </w:r>
    </w:p>
    <w:p w:rsidR="00337A71" w:rsidRPr="000E6F1D" w:rsidRDefault="00337A71" w:rsidP="00337A71">
      <w:pPr>
        <w:numPr>
          <w:ilvl w:val="0"/>
          <w:numId w:val="34"/>
        </w:numPr>
        <w:tabs>
          <w:tab w:val="clear" w:pos="735"/>
          <w:tab w:val="num" w:pos="565"/>
        </w:tabs>
        <w:bidi/>
        <w:ind w:left="-2" w:firstLine="2"/>
        <w:jc w:val="both"/>
      </w:pPr>
      <w:r w:rsidRPr="000E6F1D">
        <w:rPr>
          <w:rtl/>
        </w:rPr>
        <w:t>بين أن تفاعل التجربة (2) أبطأ من تفاعل التجربة (1) .</w:t>
      </w:r>
    </w:p>
    <w:p w:rsidR="00337A71" w:rsidRPr="000E6F1D" w:rsidRDefault="00337A71" w:rsidP="00337A71">
      <w:pPr>
        <w:numPr>
          <w:ilvl w:val="0"/>
          <w:numId w:val="34"/>
        </w:numPr>
        <w:tabs>
          <w:tab w:val="clear" w:pos="735"/>
          <w:tab w:val="num" w:pos="565"/>
        </w:tabs>
        <w:bidi/>
        <w:ind w:left="-2" w:firstLine="2"/>
        <w:jc w:val="both"/>
      </w:pPr>
      <w:r w:rsidRPr="000E6F1D">
        <w:rPr>
          <w:rtl/>
        </w:rPr>
        <w:t xml:space="preserve">بين أن تفاعل التجربة (2) أسرع من تفاعل التجربة </w:t>
      </w:r>
      <w:proofErr w:type="gramStart"/>
      <w:r w:rsidRPr="000E6F1D">
        <w:rPr>
          <w:rtl/>
        </w:rPr>
        <w:t>(3) .</w:t>
      </w:r>
      <w:proofErr w:type="gramEnd"/>
    </w:p>
    <w:p w:rsidR="00337A71" w:rsidRPr="000E6F1D" w:rsidRDefault="00337A71" w:rsidP="00337A71">
      <w:pPr>
        <w:numPr>
          <w:ilvl w:val="0"/>
          <w:numId w:val="34"/>
        </w:numPr>
        <w:tabs>
          <w:tab w:val="clear" w:pos="735"/>
          <w:tab w:val="num" w:pos="565"/>
        </w:tabs>
        <w:bidi/>
        <w:ind w:left="-2" w:firstLine="2"/>
        <w:jc w:val="both"/>
      </w:pPr>
      <w:r w:rsidRPr="000E6F1D">
        <w:rPr>
          <w:rtl/>
        </w:rPr>
        <w:t>هل تفاعل التجربة(1) أبطأ أم أسرع من تفاعل التجربة (4) ؟</w:t>
      </w:r>
    </w:p>
    <w:p w:rsidR="00337A71" w:rsidRPr="002E3F8B" w:rsidRDefault="00337A71" w:rsidP="00337A71">
      <w:pPr>
        <w:bidi/>
        <w:spacing w:before="120" w:after="120"/>
        <w:ind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ثاني</w:t>
      </w:r>
    </w:p>
    <w:p w:rsidR="00337A71" w:rsidRDefault="00337A71" w:rsidP="00337A71">
      <w:pPr>
        <w:bidi/>
        <w:ind w:left="-2" w:right="-1080" w:firstLine="2"/>
        <w:jc w:val="both"/>
        <w:rPr>
          <w:rFonts w:hint="cs"/>
          <w:rtl/>
          <w:lang w:bidi="ar-DZ"/>
        </w:rPr>
      </w:pPr>
      <w:r w:rsidRPr="0084193B">
        <w:rPr>
          <w:rFonts w:hint="cs"/>
          <w:rtl/>
          <w:lang w:bidi="ar-DZ"/>
        </w:rPr>
        <w:t>تتم</w:t>
      </w:r>
      <w:r w:rsidRPr="0084193B">
        <w:rPr>
          <w:rtl/>
          <w:lang w:bidi="ar-DZ"/>
        </w:rPr>
        <w:t xml:space="preserve"> أكسدة </w:t>
      </w:r>
      <w:r w:rsidRPr="0084193B">
        <w:rPr>
          <w:rFonts w:hint="cs"/>
          <w:rtl/>
          <w:lang w:bidi="ar-DZ"/>
        </w:rPr>
        <w:t>أيونات</w:t>
      </w:r>
      <w:r w:rsidRPr="0084193B">
        <w:rPr>
          <w:rtl/>
          <w:lang w:bidi="ar-DZ"/>
        </w:rPr>
        <w:t xml:space="preserve"> اليود</w:t>
      </w:r>
      <w:r>
        <w:rPr>
          <w:rFonts w:hint="cs"/>
          <w:rtl/>
          <w:lang w:bidi="ar-DZ"/>
        </w:rPr>
        <w:t>ور</w:t>
      </w:r>
      <w:r w:rsidRPr="0084193B">
        <w:rPr>
          <w:rtl/>
          <w:lang w:bidi="ar-DZ"/>
        </w:rPr>
        <w:t xml:space="preserve"> </w:t>
      </w:r>
      <w:r w:rsidRPr="0084193B">
        <w:rPr>
          <w:lang w:bidi="ar-DZ"/>
        </w:rPr>
        <w:t>I</w:t>
      </w:r>
      <w:r w:rsidRPr="0084193B">
        <w:rPr>
          <w:vertAlign w:val="superscript"/>
          <w:lang w:bidi="ar-DZ"/>
        </w:rPr>
        <w:t>-</w:t>
      </w:r>
      <w:r w:rsidRPr="0084193B">
        <w:rPr>
          <w:vertAlign w:val="subscript"/>
          <w:lang w:bidi="ar-DZ"/>
        </w:rPr>
        <w:t>aq</w:t>
      </w:r>
      <w:r w:rsidRPr="0084193B">
        <w:rPr>
          <w:rtl/>
          <w:lang w:bidi="ar-DZ"/>
        </w:rPr>
        <w:t xml:space="preserve">  </w:t>
      </w:r>
      <w:r w:rsidRPr="0084193B">
        <w:rPr>
          <w:rFonts w:hint="cs"/>
          <w:rtl/>
          <w:lang w:bidi="ar-DZ"/>
        </w:rPr>
        <w:t>بأيونات</w:t>
      </w:r>
      <w:r w:rsidRPr="0084193B">
        <w:rPr>
          <w:rtl/>
          <w:lang w:bidi="ar-DZ"/>
        </w:rPr>
        <w:t xml:space="preserve"> بيروكسو ثنائي الكبريتات </w:t>
      </w:r>
      <w:r w:rsidRPr="0084193B">
        <w:rPr>
          <w:lang w:bidi="ar-DZ"/>
        </w:rPr>
        <w:t>S</w:t>
      </w:r>
      <w:r w:rsidRPr="0084193B">
        <w:rPr>
          <w:vertAlign w:val="subscript"/>
          <w:lang w:bidi="ar-DZ"/>
        </w:rPr>
        <w:t>2</w:t>
      </w:r>
      <w:r w:rsidRPr="0084193B">
        <w:rPr>
          <w:lang w:bidi="ar-DZ"/>
        </w:rPr>
        <w:t>O</w:t>
      </w:r>
      <w:r w:rsidRPr="0084193B">
        <w:rPr>
          <w:vertAlign w:val="subscript"/>
          <w:lang w:bidi="ar-DZ"/>
        </w:rPr>
        <w:t>8</w:t>
      </w:r>
      <w:r w:rsidRPr="0084193B">
        <w:rPr>
          <w:vertAlign w:val="superscript"/>
          <w:lang w:bidi="ar-DZ"/>
        </w:rPr>
        <w:t>2-</w:t>
      </w:r>
      <w:r w:rsidRPr="0084193B">
        <w:rPr>
          <w:lang w:bidi="ar-DZ"/>
        </w:rPr>
        <w:t xml:space="preserve"> </w:t>
      </w:r>
      <w:r w:rsidRPr="0084193B">
        <w:rPr>
          <w:vertAlign w:val="subscript"/>
          <w:lang w:bidi="ar-DZ"/>
        </w:rPr>
        <w:t>aq</w:t>
      </w:r>
      <w:r w:rsidRPr="0084193B">
        <w:rPr>
          <w:rtl/>
          <w:lang w:bidi="ar-DZ"/>
        </w:rPr>
        <w:t xml:space="preserve"> .</w:t>
      </w:r>
    </w:p>
    <w:p w:rsidR="00337A71" w:rsidRPr="0084193B" w:rsidRDefault="00337A71" w:rsidP="00337A71">
      <w:pPr>
        <w:bidi/>
        <w:ind w:left="-2" w:right="-1080" w:firstLine="2"/>
        <w:jc w:val="both"/>
        <w:rPr>
          <w:lang w:val="en-US" w:bidi="ar-DZ"/>
        </w:rPr>
      </w:pPr>
      <w:r>
        <w:rPr>
          <w:rFonts w:hint="cs"/>
          <w:rtl/>
          <w:lang w:bidi="ar-DZ"/>
        </w:rPr>
        <w:t xml:space="preserve"> </w:t>
      </w:r>
      <w:r w:rsidRPr="0084193B">
        <w:rPr>
          <w:rtl/>
          <w:lang w:bidi="ar-DZ"/>
        </w:rPr>
        <w:t>التفاعل يحدث بين ال</w:t>
      </w:r>
      <w:r w:rsidRPr="0084193B">
        <w:rPr>
          <w:rFonts w:hint="cs"/>
          <w:rtl/>
          <w:lang w:bidi="ar-DZ"/>
        </w:rPr>
        <w:t>مزدوجتين</w:t>
      </w:r>
      <w:r>
        <w:rPr>
          <w:rFonts w:hint="cs"/>
          <w:rtl/>
          <w:lang w:bidi="ar-DZ"/>
        </w:rPr>
        <w:t xml:space="preserve"> </w:t>
      </w:r>
      <w:r w:rsidRPr="0084193B">
        <w:rPr>
          <w:lang w:val="en-US" w:bidi="ar-DZ"/>
        </w:rPr>
        <w:t>I</w:t>
      </w:r>
      <w:r w:rsidRPr="0084193B">
        <w:rPr>
          <w:vertAlign w:val="subscript"/>
          <w:lang w:val="en-US" w:bidi="ar-DZ"/>
        </w:rPr>
        <w:t>2aq</w:t>
      </w:r>
      <w:r w:rsidRPr="0084193B">
        <w:rPr>
          <w:lang w:val="en-US" w:bidi="ar-DZ"/>
        </w:rPr>
        <w:t xml:space="preserve"> / I</w:t>
      </w:r>
      <w:r w:rsidRPr="0084193B">
        <w:rPr>
          <w:vertAlign w:val="superscript"/>
          <w:lang w:val="en-US" w:bidi="ar-DZ"/>
        </w:rPr>
        <w:t>-</w:t>
      </w:r>
      <w:r w:rsidRPr="0084193B">
        <w:rPr>
          <w:vertAlign w:val="subscript"/>
          <w:lang w:val="en-US" w:bidi="ar-DZ"/>
        </w:rPr>
        <w:t xml:space="preserve">aq        </w:t>
      </w:r>
      <w:r w:rsidRPr="0084193B">
        <w:rPr>
          <w:lang w:val="en-US" w:bidi="ar-DZ"/>
        </w:rPr>
        <w:t>S</w:t>
      </w:r>
      <w:r w:rsidRPr="0084193B">
        <w:rPr>
          <w:vertAlign w:val="subscript"/>
          <w:lang w:val="en-US" w:bidi="ar-DZ"/>
        </w:rPr>
        <w:t>2</w:t>
      </w:r>
      <w:r w:rsidRPr="0084193B">
        <w:rPr>
          <w:lang w:val="en-US" w:bidi="ar-DZ"/>
        </w:rPr>
        <w:t>O</w:t>
      </w:r>
      <w:r w:rsidRPr="0084193B">
        <w:rPr>
          <w:vertAlign w:val="subscript"/>
          <w:lang w:val="en-US" w:bidi="ar-DZ"/>
        </w:rPr>
        <w:t>8</w:t>
      </w:r>
      <w:r w:rsidRPr="0084193B">
        <w:rPr>
          <w:vertAlign w:val="superscript"/>
          <w:lang w:val="en-US" w:bidi="ar-DZ"/>
        </w:rPr>
        <w:t>2-</w:t>
      </w:r>
      <w:r w:rsidRPr="0084193B">
        <w:rPr>
          <w:vertAlign w:val="subscript"/>
          <w:lang w:val="en-US" w:bidi="ar-DZ"/>
        </w:rPr>
        <w:t>aq</w:t>
      </w:r>
      <w:r w:rsidRPr="0084193B">
        <w:rPr>
          <w:lang w:val="en-US" w:bidi="ar-DZ"/>
        </w:rPr>
        <w:t xml:space="preserve"> / SO</w:t>
      </w:r>
      <w:r w:rsidRPr="0084193B">
        <w:rPr>
          <w:vertAlign w:val="subscript"/>
          <w:lang w:val="en-US" w:bidi="ar-DZ"/>
        </w:rPr>
        <w:t>4</w:t>
      </w:r>
      <w:r w:rsidRPr="0084193B">
        <w:rPr>
          <w:vertAlign w:val="superscript"/>
          <w:lang w:val="en-US" w:bidi="ar-DZ"/>
        </w:rPr>
        <w:t>2-</w:t>
      </w:r>
      <w:r w:rsidRPr="0084193B">
        <w:rPr>
          <w:vertAlign w:val="subscript"/>
          <w:lang w:val="en-US" w:bidi="ar-DZ"/>
        </w:rPr>
        <w:t xml:space="preserve"> aq </w:t>
      </w:r>
    </w:p>
    <w:p w:rsidR="00337A71" w:rsidRPr="0084193B" w:rsidRDefault="00337A71" w:rsidP="00337A71">
      <w:pPr>
        <w:bidi/>
        <w:ind w:left="-2" w:right="-1080" w:firstLine="2"/>
        <w:jc w:val="both"/>
        <w:rPr>
          <w:rtl/>
          <w:lang w:bidi="ar-DZ"/>
        </w:rPr>
      </w:pPr>
      <w:r w:rsidRPr="0084193B">
        <w:rPr>
          <w:rtl/>
          <w:lang w:bidi="ar-DZ"/>
        </w:rPr>
        <w:t>اكتب ال</w:t>
      </w:r>
      <w:r>
        <w:rPr>
          <w:rtl/>
          <w:lang w:bidi="ar-DZ"/>
        </w:rPr>
        <w:t>معادلة المنم</w:t>
      </w:r>
      <w:r>
        <w:rPr>
          <w:rFonts w:hint="cs"/>
          <w:rtl/>
          <w:lang w:bidi="ar-DZ"/>
        </w:rPr>
        <w:t>ذ</w:t>
      </w:r>
      <w:r>
        <w:rPr>
          <w:rtl/>
          <w:lang w:bidi="ar-DZ"/>
        </w:rPr>
        <w:t>جة له</w:t>
      </w:r>
      <w:r>
        <w:rPr>
          <w:rFonts w:hint="cs"/>
          <w:rtl/>
          <w:lang w:bidi="ar-DZ"/>
        </w:rPr>
        <w:t>ذ</w:t>
      </w:r>
      <w:r>
        <w:rPr>
          <w:rtl/>
          <w:lang w:bidi="ar-DZ"/>
        </w:rPr>
        <w:t>ا التحول.</w:t>
      </w:r>
    </w:p>
    <w:p w:rsidR="00337A71" w:rsidRPr="0084193B" w:rsidRDefault="00337A71" w:rsidP="00337A71">
      <w:pPr>
        <w:bidi/>
        <w:ind w:left="-2" w:right="-1080" w:firstLine="2"/>
        <w:jc w:val="both"/>
        <w:rPr>
          <w:rtl/>
          <w:lang w:bidi="ar-DZ"/>
        </w:rPr>
      </w:pPr>
      <w:r>
        <w:rPr>
          <w:rFonts w:hint="cs"/>
          <w:rtl/>
          <w:lang w:bidi="ar-DZ"/>
        </w:rPr>
        <w:t xml:space="preserve">لكي </w:t>
      </w:r>
      <w:r w:rsidRPr="0084193B">
        <w:rPr>
          <w:rtl/>
          <w:lang w:bidi="ar-DZ"/>
        </w:rPr>
        <w:t>ندرس العوامل الحركية المؤثرة على المدة الزمنية ل</w:t>
      </w:r>
      <w:r>
        <w:rPr>
          <w:rtl/>
          <w:lang w:bidi="ar-DZ"/>
        </w:rPr>
        <w:t xml:space="preserve">هدا التحول </w:t>
      </w:r>
      <w:proofErr w:type="gramStart"/>
      <w:r>
        <w:rPr>
          <w:rtl/>
          <w:lang w:bidi="ar-DZ"/>
        </w:rPr>
        <w:t>نحقق</w:t>
      </w:r>
      <w:proofErr w:type="gramEnd"/>
      <w:r>
        <w:rPr>
          <w:rtl/>
          <w:lang w:bidi="ar-DZ"/>
        </w:rPr>
        <w:t xml:space="preserve"> التجارب الآتية</w:t>
      </w:r>
      <w:r>
        <w:rPr>
          <w:rFonts w:hint="cs"/>
          <w:rtl/>
          <w:lang w:bidi="ar-DZ"/>
        </w:rPr>
        <w:t>:</w:t>
      </w:r>
    </w:p>
    <w:p w:rsidR="00337A71" w:rsidRPr="0084193B" w:rsidRDefault="00337A71" w:rsidP="00337A71">
      <w:pPr>
        <w:bidi/>
        <w:ind w:left="-2" w:right="-1080" w:firstLine="2"/>
        <w:jc w:val="both"/>
        <w:rPr>
          <w:rtl/>
          <w:lang w:bidi="ar-DZ"/>
        </w:rPr>
      </w:pPr>
      <w:r w:rsidRPr="0084193B">
        <w:rPr>
          <w:rtl/>
          <w:lang w:bidi="ar-DZ"/>
        </w:rPr>
        <w:t>التجربة -1-  ...</w:t>
      </w:r>
      <w:r w:rsidRPr="0084193B">
        <w:rPr>
          <w:lang w:bidi="ar-DZ"/>
        </w:rPr>
        <w:t>[I</w:t>
      </w:r>
      <w:r w:rsidRPr="0084193B">
        <w:rPr>
          <w:vertAlign w:val="superscript"/>
          <w:lang w:bidi="ar-DZ"/>
        </w:rPr>
        <w:t>-</w:t>
      </w:r>
      <w:proofErr w:type="gramStart"/>
      <w:r w:rsidRPr="0084193B">
        <w:rPr>
          <w:lang w:bidi="ar-DZ"/>
        </w:rPr>
        <w:t>]</w:t>
      </w:r>
      <w:r w:rsidRPr="0084193B">
        <w:rPr>
          <w:vertAlign w:val="subscript"/>
          <w:lang w:bidi="ar-DZ"/>
        </w:rPr>
        <w:t>i</w:t>
      </w:r>
      <w:proofErr w:type="gramEnd"/>
      <w:r w:rsidRPr="0084193B">
        <w:rPr>
          <w:lang w:bidi="ar-DZ"/>
        </w:rPr>
        <w:t xml:space="preserve"> =2.0.10</w:t>
      </w:r>
      <w:r w:rsidRPr="0084193B">
        <w:rPr>
          <w:vertAlign w:val="superscript"/>
          <w:lang w:bidi="ar-DZ"/>
        </w:rPr>
        <w:t>-2</w:t>
      </w:r>
      <w:r w:rsidRPr="0084193B">
        <w:rPr>
          <w:lang w:bidi="ar-DZ"/>
        </w:rPr>
        <w:t xml:space="preserve"> mol/l       [S</w:t>
      </w:r>
      <w:r w:rsidRPr="0084193B">
        <w:rPr>
          <w:vertAlign w:val="subscript"/>
          <w:lang w:bidi="ar-DZ"/>
        </w:rPr>
        <w:t>2</w:t>
      </w:r>
      <w:r w:rsidRPr="0084193B">
        <w:rPr>
          <w:lang w:bidi="ar-DZ"/>
        </w:rPr>
        <w:t>O</w:t>
      </w:r>
      <w:r w:rsidRPr="0084193B">
        <w:rPr>
          <w:vertAlign w:val="subscript"/>
          <w:lang w:bidi="ar-DZ"/>
        </w:rPr>
        <w:t>8</w:t>
      </w:r>
      <w:r w:rsidRPr="0084193B">
        <w:rPr>
          <w:vertAlign w:val="superscript"/>
          <w:lang w:bidi="ar-DZ"/>
        </w:rPr>
        <w:t>2-</w:t>
      </w:r>
      <w:r w:rsidRPr="0084193B">
        <w:rPr>
          <w:lang w:bidi="ar-DZ"/>
        </w:rPr>
        <w:t>]</w:t>
      </w:r>
      <w:r w:rsidRPr="0084193B">
        <w:rPr>
          <w:vertAlign w:val="subscript"/>
          <w:lang w:bidi="ar-DZ"/>
        </w:rPr>
        <w:t>i</w:t>
      </w:r>
      <w:r w:rsidRPr="0084193B">
        <w:rPr>
          <w:lang w:bidi="ar-DZ"/>
        </w:rPr>
        <w:t>= 1.0.10</w:t>
      </w:r>
      <w:r w:rsidRPr="0084193B">
        <w:rPr>
          <w:vertAlign w:val="superscript"/>
          <w:lang w:bidi="ar-DZ"/>
        </w:rPr>
        <w:t>-2</w:t>
      </w:r>
      <w:r w:rsidRPr="0084193B">
        <w:rPr>
          <w:lang w:bidi="ar-DZ"/>
        </w:rPr>
        <w:t xml:space="preserve"> mol/l  </w:t>
      </w:r>
      <w:r w:rsidRPr="0084193B">
        <w:rPr>
          <w:rtl/>
          <w:lang w:bidi="ar-DZ"/>
        </w:rPr>
        <w:t xml:space="preserve"> درجة الحرارة  20</w:t>
      </w:r>
      <w:r w:rsidRPr="0084193B">
        <w:rPr>
          <w:lang w:bidi="ar-DZ"/>
        </w:rPr>
        <w:t>°</w:t>
      </w:r>
      <w:r w:rsidRPr="0084193B">
        <w:rPr>
          <w:rtl/>
          <w:lang w:bidi="ar-DZ"/>
        </w:rPr>
        <w:t xml:space="preserve"> .</w:t>
      </w:r>
    </w:p>
    <w:p w:rsidR="00337A71" w:rsidRPr="0084193B" w:rsidRDefault="00337A71" w:rsidP="00337A71">
      <w:pPr>
        <w:bidi/>
        <w:ind w:left="-2" w:right="-1080" w:firstLine="2"/>
        <w:jc w:val="both"/>
        <w:rPr>
          <w:rtl/>
          <w:lang w:bidi="ar-DZ"/>
        </w:rPr>
      </w:pPr>
      <w:r w:rsidRPr="0084193B">
        <w:rPr>
          <w:rtl/>
          <w:lang w:bidi="ar-DZ"/>
        </w:rPr>
        <w:t xml:space="preserve">التجربة-2- </w:t>
      </w:r>
      <w:r w:rsidRPr="0084193B">
        <w:rPr>
          <w:lang w:bidi="ar-DZ"/>
        </w:rPr>
        <w:t xml:space="preserve">… </w:t>
      </w:r>
      <w:r w:rsidRPr="0084193B">
        <w:rPr>
          <w:rtl/>
          <w:lang w:bidi="ar-DZ"/>
        </w:rPr>
        <w:t xml:space="preserve"> </w:t>
      </w:r>
      <w:r w:rsidRPr="0084193B">
        <w:rPr>
          <w:lang w:bidi="ar-DZ"/>
        </w:rPr>
        <w:t>[I</w:t>
      </w:r>
      <w:r w:rsidRPr="0084193B">
        <w:rPr>
          <w:vertAlign w:val="superscript"/>
          <w:lang w:bidi="ar-DZ"/>
        </w:rPr>
        <w:t>-</w:t>
      </w:r>
      <w:r w:rsidRPr="0084193B">
        <w:rPr>
          <w:lang w:bidi="ar-DZ"/>
        </w:rPr>
        <w:t>]</w:t>
      </w:r>
      <w:r w:rsidRPr="0084193B">
        <w:rPr>
          <w:vertAlign w:val="subscript"/>
          <w:lang w:bidi="ar-DZ"/>
        </w:rPr>
        <w:t>i</w:t>
      </w:r>
      <w:r w:rsidRPr="0084193B">
        <w:rPr>
          <w:lang w:bidi="ar-DZ"/>
        </w:rPr>
        <w:t xml:space="preserve"> = 2.0.10</w:t>
      </w:r>
      <w:r w:rsidRPr="0084193B">
        <w:rPr>
          <w:vertAlign w:val="superscript"/>
          <w:lang w:bidi="ar-DZ"/>
        </w:rPr>
        <w:t>-2</w:t>
      </w:r>
      <w:r w:rsidRPr="0084193B">
        <w:rPr>
          <w:lang w:bidi="ar-DZ"/>
        </w:rPr>
        <w:t xml:space="preserve"> mol/l   [S</w:t>
      </w:r>
      <w:r w:rsidRPr="0084193B">
        <w:rPr>
          <w:vertAlign w:val="subscript"/>
          <w:lang w:bidi="ar-DZ"/>
        </w:rPr>
        <w:t>2</w:t>
      </w:r>
      <w:r w:rsidRPr="0084193B">
        <w:rPr>
          <w:lang w:bidi="ar-DZ"/>
        </w:rPr>
        <w:t>O</w:t>
      </w:r>
      <w:r w:rsidRPr="0084193B">
        <w:rPr>
          <w:vertAlign w:val="subscript"/>
          <w:lang w:bidi="ar-DZ"/>
        </w:rPr>
        <w:t>8</w:t>
      </w:r>
      <w:r w:rsidRPr="0084193B">
        <w:rPr>
          <w:vertAlign w:val="superscript"/>
          <w:lang w:bidi="ar-DZ"/>
        </w:rPr>
        <w:t>-2</w:t>
      </w:r>
      <w:proofErr w:type="gramStart"/>
      <w:r w:rsidRPr="0084193B">
        <w:rPr>
          <w:lang w:bidi="ar-DZ"/>
        </w:rPr>
        <w:t>]</w:t>
      </w:r>
      <w:r w:rsidRPr="0084193B">
        <w:rPr>
          <w:vertAlign w:val="subscript"/>
          <w:lang w:bidi="ar-DZ"/>
        </w:rPr>
        <w:t>I</w:t>
      </w:r>
      <w:proofErr w:type="gramEnd"/>
      <w:r w:rsidRPr="0084193B">
        <w:rPr>
          <w:lang w:bidi="ar-DZ"/>
        </w:rPr>
        <w:t>= 2.0.10</w:t>
      </w:r>
      <w:r w:rsidRPr="0084193B">
        <w:rPr>
          <w:vertAlign w:val="superscript"/>
          <w:lang w:bidi="ar-DZ"/>
        </w:rPr>
        <w:t>-2</w:t>
      </w:r>
      <w:r w:rsidRPr="0084193B">
        <w:rPr>
          <w:lang w:bidi="ar-DZ"/>
        </w:rPr>
        <w:t xml:space="preserve"> mol/l  </w:t>
      </w:r>
      <w:r w:rsidRPr="0084193B">
        <w:rPr>
          <w:rtl/>
          <w:lang w:bidi="ar-DZ"/>
        </w:rPr>
        <w:t xml:space="preserve">   درجة الحرارة  20</w:t>
      </w:r>
      <w:r w:rsidRPr="0084193B">
        <w:rPr>
          <w:lang w:bidi="ar-DZ"/>
        </w:rPr>
        <w:t>°</w:t>
      </w:r>
    </w:p>
    <w:p w:rsidR="00337A71" w:rsidRPr="0084193B" w:rsidRDefault="00337A71" w:rsidP="00337A71">
      <w:pPr>
        <w:bidi/>
        <w:ind w:left="-2" w:right="-1080" w:firstLine="2"/>
        <w:jc w:val="both"/>
        <w:rPr>
          <w:rtl/>
          <w:lang w:bidi="ar-DZ"/>
        </w:rPr>
      </w:pPr>
      <w:r w:rsidRPr="0084193B">
        <w:rPr>
          <w:rtl/>
          <w:lang w:bidi="ar-DZ"/>
        </w:rPr>
        <w:t>التجربة-3-.....</w:t>
      </w:r>
      <w:r w:rsidRPr="0084193B">
        <w:rPr>
          <w:lang w:bidi="ar-DZ"/>
        </w:rPr>
        <w:t>[I</w:t>
      </w:r>
      <w:r w:rsidRPr="0084193B">
        <w:rPr>
          <w:vertAlign w:val="superscript"/>
          <w:lang w:bidi="ar-DZ"/>
        </w:rPr>
        <w:t>-</w:t>
      </w:r>
      <w:proofErr w:type="gramStart"/>
      <w:r w:rsidRPr="0084193B">
        <w:rPr>
          <w:lang w:bidi="ar-DZ"/>
        </w:rPr>
        <w:t>]</w:t>
      </w:r>
      <w:r w:rsidRPr="0084193B">
        <w:rPr>
          <w:vertAlign w:val="subscript"/>
          <w:lang w:bidi="ar-DZ"/>
        </w:rPr>
        <w:t>i</w:t>
      </w:r>
      <w:proofErr w:type="gramEnd"/>
      <w:r w:rsidRPr="0084193B">
        <w:rPr>
          <w:vertAlign w:val="subscript"/>
          <w:lang w:bidi="ar-DZ"/>
        </w:rPr>
        <w:t xml:space="preserve"> </w:t>
      </w:r>
      <w:r w:rsidRPr="0084193B">
        <w:rPr>
          <w:lang w:bidi="ar-DZ"/>
        </w:rPr>
        <w:t>= 2.0.10</w:t>
      </w:r>
      <w:r w:rsidRPr="0084193B">
        <w:rPr>
          <w:vertAlign w:val="superscript"/>
          <w:lang w:bidi="ar-DZ"/>
        </w:rPr>
        <w:t>2-</w:t>
      </w:r>
      <w:r w:rsidRPr="0084193B">
        <w:rPr>
          <w:lang w:bidi="ar-DZ"/>
        </w:rPr>
        <w:t xml:space="preserve"> mol/l   [S</w:t>
      </w:r>
      <w:r w:rsidRPr="0084193B">
        <w:rPr>
          <w:vertAlign w:val="subscript"/>
          <w:lang w:bidi="ar-DZ"/>
        </w:rPr>
        <w:t>2</w:t>
      </w:r>
      <w:r w:rsidRPr="0084193B">
        <w:rPr>
          <w:lang w:bidi="ar-DZ"/>
        </w:rPr>
        <w:t>O</w:t>
      </w:r>
      <w:r w:rsidRPr="0084193B">
        <w:rPr>
          <w:vertAlign w:val="subscript"/>
          <w:lang w:bidi="ar-DZ"/>
        </w:rPr>
        <w:t>8</w:t>
      </w:r>
      <w:r w:rsidRPr="0084193B">
        <w:rPr>
          <w:vertAlign w:val="superscript"/>
          <w:lang w:bidi="ar-DZ"/>
        </w:rPr>
        <w:t>2-</w:t>
      </w:r>
      <w:r w:rsidRPr="0084193B">
        <w:rPr>
          <w:lang w:bidi="ar-DZ"/>
        </w:rPr>
        <w:t>]</w:t>
      </w:r>
      <w:r w:rsidRPr="0084193B">
        <w:rPr>
          <w:vertAlign w:val="subscript"/>
          <w:lang w:bidi="ar-DZ"/>
        </w:rPr>
        <w:t xml:space="preserve">i </w:t>
      </w:r>
      <w:r w:rsidRPr="0084193B">
        <w:rPr>
          <w:lang w:bidi="ar-DZ"/>
        </w:rPr>
        <w:t>= 1.0.10</w:t>
      </w:r>
      <w:r w:rsidRPr="0084193B">
        <w:rPr>
          <w:vertAlign w:val="superscript"/>
          <w:lang w:bidi="ar-DZ"/>
        </w:rPr>
        <w:t>-2</w:t>
      </w:r>
      <w:r w:rsidRPr="0084193B">
        <w:rPr>
          <w:lang w:bidi="ar-DZ"/>
        </w:rPr>
        <w:t xml:space="preserve"> mol/l   </w:t>
      </w:r>
      <w:r w:rsidRPr="0084193B">
        <w:rPr>
          <w:rtl/>
          <w:lang w:bidi="ar-DZ"/>
        </w:rPr>
        <w:t xml:space="preserve">   درجة الحرارة  35</w:t>
      </w:r>
      <w:r w:rsidRPr="0084193B">
        <w:rPr>
          <w:lang w:bidi="ar-DZ"/>
        </w:rPr>
        <w:t>°</w:t>
      </w:r>
    </w:p>
    <w:p w:rsidR="00337A71" w:rsidRPr="0084193B" w:rsidRDefault="00337A71" w:rsidP="00337A71">
      <w:pPr>
        <w:bidi/>
        <w:ind w:left="-2" w:right="-1080" w:firstLine="2"/>
        <w:jc w:val="both"/>
        <w:rPr>
          <w:rtl/>
          <w:lang w:bidi="ar-DZ"/>
        </w:rPr>
      </w:pPr>
      <w:r w:rsidRPr="0084193B">
        <w:rPr>
          <w:rtl/>
          <w:lang w:bidi="ar-DZ"/>
        </w:rPr>
        <w:t>التجربة-4-.....</w:t>
      </w:r>
      <w:r w:rsidRPr="0084193B">
        <w:rPr>
          <w:lang w:bidi="ar-DZ"/>
        </w:rPr>
        <w:t>[I</w:t>
      </w:r>
      <w:r w:rsidRPr="0084193B">
        <w:rPr>
          <w:vertAlign w:val="superscript"/>
          <w:lang w:bidi="ar-DZ"/>
        </w:rPr>
        <w:t>-</w:t>
      </w:r>
      <w:proofErr w:type="gramStart"/>
      <w:r w:rsidRPr="0084193B">
        <w:rPr>
          <w:lang w:bidi="ar-DZ"/>
        </w:rPr>
        <w:t>]</w:t>
      </w:r>
      <w:r w:rsidRPr="0084193B">
        <w:rPr>
          <w:vertAlign w:val="subscript"/>
          <w:lang w:bidi="ar-DZ"/>
        </w:rPr>
        <w:t>i</w:t>
      </w:r>
      <w:proofErr w:type="gramEnd"/>
      <w:r w:rsidRPr="0084193B">
        <w:rPr>
          <w:lang w:bidi="ar-DZ"/>
        </w:rPr>
        <w:t xml:space="preserve"> = 4.0.10</w:t>
      </w:r>
      <w:r w:rsidRPr="0084193B">
        <w:rPr>
          <w:vertAlign w:val="superscript"/>
          <w:lang w:bidi="ar-DZ"/>
        </w:rPr>
        <w:t>-2</w:t>
      </w:r>
      <w:r w:rsidRPr="0084193B">
        <w:rPr>
          <w:lang w:bidi="ar-DZ"/>
        </w:rPr>
        <w:t xml:space="preserve"> mol/l    [S</w:t>
      </w:r>
      <w:r w:rsidRPr="0084193B">
        <w:rPr>
          <w:vertAlign w:val="subscript"/>
          <w:lang w:bidi="ar-DZ"/>
        </w:rPr>
        <w:t>2</w:t>
      </w:r>
      <w:r w:rsidRPr="0084193B">
        <w:rPr>
          <w:lang w:bidi="ar-DZ"/>
        </w:rPr>
        <w:t>O</w:t>
      </w:r>
      <w:r w:rsidRPr="0084193B">
        <w:rPr>
          <w:vertAlign w:val="subscript"/>
          <w:lang w:bidi="ar-DZ"/>
        </w:rPr>
        <w:t>8</w:t>
      </w:r>
      <w:r w:rsidRPr="0084193B">
        <w:rPr>
          <w:vertAlign w:val="superscript"/>
          <w:lang w:bidi="ar-DZ"/>
        </w:rPr>
        <w:t>2-</w:t>
      </w:r>
      <w:r w:rsidRPr="0084193B">
        <w:rPr>
          <w:lang w:bidi="ar-DZ"/>
        </w:rPr>
        <w:t>]</w:t>
      </w:r>
      <w:r w:rsidRPr="0084193B">
        <w:rPr>
          <w:vertAlign w:val="subscript"/>
          <w:lang w:bidi="ar-DZ"/>
        </w:rPr>
        <w:t xml:space="preserve">i </w:t>
      </w:r>
      <w:r w:rsidRPr="0084193B">
        <w:rPr>
          <w:lang w:bidi="ar-DZ"/>
        </w:rPr>
        <w:t>= 2.0.10</w:t>
      </w:r>
      <w:r w:rsidRPr="0084193B">
        <w:rPr>
          <w:vertAlign w:val="superscript"/>
          <w:lang w:bidi="ar-DZ"/>
        </w:rPr>
        <w:t>-2</w:t>
      </w:r>
      <w:r w:rsidRPr="0084193B">
        <w:rPr>
          <w:lang w:bidi="ar-DZ"/>
        </w:rPr>
        <w:t xml:space="preserve"> mol/l   </w:t>
      </w:r>
      <w:r w:rsidRPr="0084193B">
        <w:rPr>
          <w:rtl/>
          <w:lang w:bidi="ar-DZ"/>
        </w:rPr>
        <w:t xml:space="preserve">  درجة الحرارة  35</w:t>
      </w:r>
      <w:r w:rsidRPr="0084193B">
        <w:rPr>
          <w:lang w:bidi="ar-DZ"/>
        </w:rPr>
        <w:t>°</w:t>
      </w:r>
    </w:p>
    <w:p w:rsidR="00337A71" w:rsidRPr="0084193B" w:rsidRDefault="00337A71" w:rsidP="00337A71">
      <w:pPr>
        <w:bidi/>
        <w:ind w:left="-2" w:right="-1080" w:firstLine="2"/>
        <w:jc w:val="both"/>
        <w:rPr>
          <w:rtl/>
          <w:lang w:bidi="ar-DZ"/>
        </w:rPr>
      </w:pPr>
      <w:proofErr w:type="gramStart"/>
      <w:r w:rsidRPr="0084193B">
        <w:rPr>
          <w:rtl/>
          <w:lang w:bidi="ar-DZ"/>
        </w:rPr>
        <w:t>بواسطة</w:t>
      </w:r>
      <w:proofErr w:type="gramEnd"/>
      <w:r w:rsidRPr="0084193B">
        <w:rPr>
          <w:rtl/>
          <w:lang w:bidi="ar-DZ"/>
        </w:rPr>
        <w:t xml:space="preserve"> المعايرة نعين تركيز تنائي اليود المتشكل في كل تجربة عند اللحظة </w:t>
      </w:r>
      <w:r w:rsidRPr="0084193B">
        <w:rPr>
          <w:lang w:bidi="ar-DZ"/>
        </w:rPr>
        <w:t>t= 20 mn</w:t>
      </w:r>
      <w:r w:rsidRPr="0084193B">
        <w:rPr>
          <w:rtl/>
          <w:lang w:bidi="ar-DZ"/>
        </w:rPr>
        <w:t xml:space="preserve"> نحصل على النتائج الآتية</w:t>
      </w:r>
      <w:r>
        <w:rPr>
          <w:rFonts w:hint="cs"/>
          <w:rtl/>
          <w:lang w:bidi="ar-DZ"/>
        </w:rPr>
        <w:t>: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04"/>
        <w:gridCol w:w="1704"/>
        <w:gridCol w:w="1704"/>
        <w:gridCol w:w="1705"/>
        <w:gridCol w:w="1705"/>
      </w:tblGrid>
      <w:tr w:rsidR="00337A71" w:rsidRPr="0084193B" w:rsidTr="00831874">
        <w:trPr>
          <w:trHeight w:val="211"/>
          <w:jc w:val="center"/>
        </w:trPr>
        <w:tc>
          <w:tcPr>
            <w:tcW w:w="1704" w:type="dxa"/>
            <w:shd w:val="clear" w:color="auto" w:fill="auto"/>
          </w:tcPr>
          <w:p w:rsidR="00337A71" w:rsidRPr="0084193B" w:rsidRDefault="00337A71" w:rsidP="00831874">
            <w:pPr>
              <w:bidi/>
              <w:ind w:left="-2" w:right="-1080" w:firstLine="2"/>
              <w:jc w:val="both"/>
              <w:rPr>
                <w:rtl/>
                <w:lang w:bidi="ar-DZ"/>
              </w:rPr>
            </w:pPr>
            <w:r w:rsidRPr="0084193B">
              <w:rPr>
                <w:rtl/>
                <w:lang w:bidi="ar-DZ"/>
              </w:rPr>
              <w:t>التجربة</w:t>
            </w:r>
          </w:p>
        </w:tc>
        <w:tc>
          <w:tcPr>
            <w:tcW w:w="1704" w:type="dxa"/>
            <w:shd w:val="clear" w:color="auto" w:fill="auto"/>
          </w:tcPr>
          <w:p w:rsidR="00337A71" w:rsidRPr="0084193B" w:rsidRDefault="00337A71" w:rsidP="00831874">
            <w:pPr>
              <w:bidi/>
              <w:ind w:left="-2" w:right="-1080" w:firstLine="2"/>
              <w:jc w:val="both"/>
              <w:rPr>
                <w:rtl/>
                <w:lang w:bidi="ar-DZ"/>
              </w:rPr>
            </w:pPr>
            <w:r w:rsidRPr="0084193B">
              <w:rPr>
                <w:rtl/>
                <w:lang w:bidi="ar-DZ"/>
              </w:rPr>
              <w:t>1</w:t>
            </w:r>
          </w:p>
        </w:tc>
        <w:tc>
          <w:tcPr>
            <w:tcW w:w="1704" w:type="dxa"/>
            <w:shd w:val="clear" w:color="auto" w:fill="auto"/>
          </w:tcPr>
          <w:p w:rsidR="00337A71" w:rsidRPr="0084193B" w:rsidRDefault="00337A71" w:rsidP="00831874">
            <w:pPr>
              <w:bidi/>
              <w:ind w:left="-2" w:right="-1080" w:firstLine="2"/>
              <w:jc w:val="both"/>
              <w:rPr>
                <w:rtl/>
                <w:lang w:bidi="ar-DZ"/>
              </w:rPr>
            </w:pPr>
            <w:r w:rsidRPr="0084193B">
              <w:rPr>
                <w:rtl/>
                <w:lang w:bidi="ar-DZ"/>
              </w:rPr>
              <w:t>2</w:t>
            </w:r>
          </w:p>
        </w:tc>
        <w:tc>
          <w:tcPr>
            <w:tcW w:w="1705" w:type="dxa"/>
            <w:shd w:val="clear" w:color="auto" w:fill="auto"/>
          </w:tcPr>
          <w:p w:rsidR="00337A71" w:rsidRPr="0084193B" w:rsidRDefault="00337A71" w:rsidP="00831874">
            <w:pPr>
              <w:bidi/>
              <w:ind w:left="-2" w:right="-1080" w:firstLine="2"/>
              <w:jc w:val="both"/>
              <w:rPr>
                <w:rtl/>
                <w:lang w:bidi="ar-DZ"/>
              </w:rPr>
            </w:pPr>
            <w:r w:rsidRPr="0084193B">
              <w:rPr>
                <w:rtl/>
                <w:lang w:bidi="ar-DZ"/>
              </w:rPr>
              <w:t>3</w:t>
            </w:r>
          </w:p>
        </w:tc>
        <w:tc>
          <w:tcPr>
            <w:tcW w:w="1705" w:type="dxa"/>
            <w:shd w:val="clear" w:color="auto" w:fill="auto"/>
          </w:tcPr>
          <w:p w:rsidR="00337A71" w:rsidRPr="0084193B" w:rsidRDefault="00337A71" w:rsidP="00831874">
            <w:pPr>
              <w:bidi/>
              <w:ind w:left="-2" w:right="-1080" w:firstLine="2"/>
              <w:jc w:val="both"/>
              <w:rPr>
                <w:rtl/>
                <w:lang w:bidi="ar-DZ"/>
              </w:rPr>
            </w:pPr>
            <w:r w:rsidRPr="0084193B">
              <w:rPr>
                <w:rtl/>
                <w:lang w:bidi="ar-DZ"/>
              </w:rPr>
              <w:t>4</w:t>
            </w:r>
          </w:p>
        </w:tc>
      </w:tr>
      <w:tr w:rsidR="00337A71" w:rsidRPr="0084193B" w:rsidTr="00831874">
        <w:trPr>
          <w:jc w:val="center"/>
        </w:trPr>
        <w:tc>
          <w:tcPr>
            <w:tcW w:w="1704" w:type="dxa"/>
            <w:shd w:val="clear" w:color="auto" w:fill="auto"/>
          </w:tcPr>
          <w:p w:rsidR="00337A71" w:rsidRPr="0084193B" w:rsidRDefault="00337A71" w:rsidP="00831874">
            <w:pPr>
              <w:bidi/>
              <w:ind w:left="-2" w:right="-1080" w:firstLine="2"/>
              <w:jc w:val="both"/>
              <w:rPr>
                <w:lang w:bidi="ar-DZ"/>
              </w:rPr>
            </w:pPr>
            <w:r w:rsidRPr="0084193B">
              <w:rPr>
                <w:lang w:bidi="ar-DZ"/>
              </w:rPr>
              <w:t>[I</w:t>
            </w:r>
            <w:r w:rsidRPr="0084193B">
              <w:rPr>
                <w:vertAlign w:val="subscript"/>
                <w:lang w:bidi="ar-DZ"/>
              </w:rPr>
              <w:t>2</w:t>
            </w:r>
            <w:r w:rsidRPr="0084193B">
              <w:rPr>
                <w:lang w:bidi="ar-DZ"/>
              </w:rPr>
              <w:t>] 10</w:t>
            </w:r>
            <w:r w:rsidRPr="0084193B">
              <w:rPr>
                <w:vertAlign w:val="superscript"/>
                <w:lang w:bidi="ar-DZ"/>
              </w:rPr>
              <w:t xml:space="preserve">3- </w:t>
            </w:r>
            <w:r w:rsidRPr="0084193B">
              <w:rPr>
                <w:lang w:bidi="ar-DZ"/>
              </w:rPr>
              <w:t>mol</w:t>
            </w:r>
          </w:p>
        </w:tc>
        <w:tc>
          <w:tcPr>
            <w:tcW w:w="1704" w:type="dxa"/>
            <w:shd w:val="clear" w:color="auto" w:fill="auto"/>
          </w:tcPr>
          <w:p w:rsidR="00337A71" w:rsidRPr="0084193B" w:rsidRDefault="00337A71" w:rsidP="00831874">
            <w:pPr>
              <w:bidi/>
              <w:ind w:left="-2" w:right="-1080" w:firstLine="2"/>
              <w:jc w:val="both"/>
              <w:rPr>
                <w:rtl/>
                <w:lang w:bidi="ar-DZ"/>
              </w:rPr>
            </w:pPr>
            <w:r w:rsidRPr="0084193B">
              <w:rPr>
                <w:rtl/>
                <w:lang w:bidi="ar-DZ"/>
              </w:rPr>
              <w:t>1.0</w:t>
            </w:r>
          </w:p>
        </w:tc>
        <w:tc>
          <w:tcPr>
            <w:tcW w:w="1704" w:type="dxa"/>
            <w:shd w:val="clear" w:color="auto" w:fill="auto"/>
          </w:tcPr>
          <w:p w:rsidR="00337A71" w:rsidRPr="0084193B" w:rsidRDefault="00337A71" w:rsidP="00831874">
            <w:pPr>
              <w:bidi/>
              <w:ind w:left="-2" w:right="-1080" w:firstLine="2"/>
              <w:jc w:val="both"/>
              <w:rPr>
                <w:rtl/>
                <w:lang w:bidi="ar-DZ"/>
              </w:rPr>
            </w:pPr>
            <w:r w:rsidRPr="0084193B">
              <w:rPr>
                <w:rtl/>
                <w:lang w:bidi="ar-DZ"/>
              </w:rPr>
              <w:t>3.5</w:t>
            </w:r>
          </w:p>
        </w:tc>
        <w:tc>
          <w:tcPr>
            <w:tcW w:w="1705" w:type="dxa"/>
            <w:shd w:val="clear" w:color="auto" w:fill="auto"/>
          </w:tcPr>
          <w:p w:rsidR="00337A71" w:rsidRPr="0084193B" w:rsidRDefault="00337A71" w:rsidP="00831874">
            <w:pPr>
              <w:bidi/>
              <w:ind w:left="-2" w:right="-1080" w:firstLine="2"/>
              <w:jc w:val="both"/>
              <w:rPr>
                <w:rtl/>
                <w:lang w:bidi="ar-DZ"/>
              </w:rPr>
            </w:pPr>
            <w:r w:rsidRPr="0084193B">
              <w:rPr>
                <w:rtl/>
                <w:lang w:bidi="ar-DZ"/>
              </w:rPr>
              <w:t>2.2</w:t>
            </w:r>
          </w:p>
        </w:tc>
        <w:tc>
          <w:tcPr>
            <w:tcW w:w="1705" w:type="dxa"/>
            <w:shd w:val="clear" w:color="auto" w:fill="auto"/>
          </w:tcPr>
          <w:p w:rsidR="00337A71" w:rsidRPr="0084193B" w:rsidRDefault="00337A71" w:rsidP="00831874">
            <w:pPr>
              <w:bidi/>
              <w:ind w:left="-2" w:right="-1080" w:firstLine="2"/>
              <w:jc w:val="both"/>
              <w:rPr>
                <w:rtl/>
                <w:lang w:bidi="ar-DZ"/>
              </w:rPr>
            </w:pPr>
            <w:r w:rsidRPr="0084193B">
              <w:rPr>
                <w:rtl/>
                <w:lang w:bidi="ar-DZ"/>
              </w:rPr>
              <w:t>8</w:t>
            </w:r>
          </w:p>
        </w:tc>
      </w:tr>
    </w:tbl>
    <w:p w:rsidR="00337A71" w:rsidRPr="0084193B" w:rsidRDefault="00337A71" w:rsidP="00337A71">
      <w:pPr>
        <w:bidi/>
        <w:ind w:left="-2" w:right="-1080" w:firstLine="2"/>
        <w:jc w:val="both"/>
        <w:rPr>
          <w:rtl/>
          <w:lang w:bidi="ar-DZ"/>
        </w:rPr>
      </w:pPr>
      <w:r w:rsidRPr="0084193B">
        <w:rPr>
          <w:rtl/>
          <w:lang w:bidi="ar-DZ"/>
        </w:rPr>
        <w:t xml:space="preserve">1- ما العامل الحركي الذي يفسر </w:t>
      </w:r>
      <w:proofErr w:type="gramStart"/>
      <w:r w:rsidRPr="0084193B">
        <w:rPr>
          <w:rtl/>
          <w:lang w:bidi="ar-DZ"/>
        </w:rPr>
        <w:t>التجربتين</w:t>
      </w:r>
      <w:proofErr w:type="gramEnd"/>
      <w:r w:rsidRPr="0084193B">
        <w:rPr>
          <w:rtl/>
          <w:lang w:bidi="ar-DZ"/>
        </w:rPr>
        <w:t xml:space="preserve"> 1 و 2 من جهة و التجربتين 3 و 4 من جهة أخرى</w:t>
      </w:r>
      <w:r>
        <w:rPr>
          <w:rFonts w:hint="cs"/>
          <w:rtl/>
          <w:lang w:bidi="ar-DZ"/>
        </w:rPr>
        <w:t xml:space="preserve">؟ </w:t>
      </w:r>
      <w:r w:rsidRPr="0084193B">
        <w:rPr>
          <w:rtl/>
          <w:lang w:bidi="ar-DZ"/>
        </w:rPr>
        <w:t xml:space="preserve">ما </w:t>
      </w:r>
      <w:proofErr w:type="gramStart"/>
      <w:r w:rsidRPr="0084193B">
        <w:rPr>
          <w:rtl/>
          <w:lang w:bidi="ar-DZ"/>
        </w:rPr>
        <w:t>تأثيره</w:t>
      </w:r>
      <w:proofErr w:type="gramEnd"/>
      <w:r>
        <w:rPr>
          <w:rFonts w:hint="cs"/>
          <w:rtl/>
          <w:lang w:bidi="ar-DZ"/>
        </w:rPr>
        <w:t>؟</w:t>
      </w:r>
    </w:p>
    <w:p w:rsidR="00337A71" w:rsidRPr="0084193B" w:rsidRDefault="00337A71" w:rsidP="00337A71">
      <w:pPr>
        <w:bidi/>
        <w:ind w:left="-2" w:right="-1080" w:firstLine="2"/>
        <w:jc w:val="both"/>
        <w:rPr>
          <w:lang w:bidi="ar-DZ"/>
        </w:rPr>
      </w:pPr>
      <w:r w:rsidRPr="0084193B">
        <w:rPr>
          <w:rtl/>
          <w:lang w:bidi="ar-DZ"/>
        </w:rPr>
        <w:t xml:space="preserve">2- </w:t>
      </w:r>
      <w:proofErr w:type="gramStart"/>
      <w:r w:rsidRPr="0084193B">
        <w:rPr>
          <w:rtl/>
          <w:lang w:bidi="ar-DZ"/>
        </w:rPr>
        <w:t>ما</w:t>
      </w:r>
      <w:proofErr w:type="gramEnd"/>
      <w:r w:rsidRPr="0084193B">
        <w:rPr>
          <w:rtl/>
          <w:lang w:bidi="ar-DZ"/>
        </w:rPr>
        <w:t xml:space="preserve"> العامل الحركي الذي يفسر نتائج التجربتين 1 و 3 من جهة و التجربتين 2 و </w:t>
      </w:r>
      <w:smartTag w:uri="urn:schemas-microsoft-com:office:smarttags" w:element="metricconverter">
        <w:smartTagPr>
          <w:attr w:name="ProductID" w:val="4 كم"/>
        </w:smartTagPr>
        <w:r w:rsidRPr="0084193B">
          <w:rPr>
            <w:rtl/>
            <w:lang w:bidi="ar-DZ"/>
          </w:rPr>
          <w:t>4 كم</w:t>
        </w:r>
      </w:smartTag>
      <w:r w:rsidRPr="0084193B">
        <w:rPr>
          <w:rtl/>
          <w:lang w:bidi="ar-DZ"/>
        </w:rPr>
        <w:t xml:space="preserve"> جهة أخرى</w:t>
      </w:r>
      <w:r>
        <w:rPr>
          <w:rFonts w:hint="cs"/>
          <w:rtl/>
          <w:lang w:bidi="ar-DZ"/>
        </w:rPr>
        <w:t xml:space="preserve">؟ </w:t>
      </w:r>
      <w:r>
        <w:rPr>
          <w:rtl/>
          <w:lang w:bidi="ar-DZ"/>
        </w:rPr>
        <w:t>ما تاثيره</w:t>
      </w:r>
      <w:r>
        <w:rPr>
          <w:rFonts w:hint="cs"/>
          <w:rtl/>
          <w:lang w:bidi="ar-DZ"/>
        </w:rPr>
        <w:t>؟</w:t>
      </w:r>
    </w:p>
    <w:p w:rsidR="00337A71" w:rsidRPr="00066C23" w:rsidRDefault="00337A71" w:rsidP="00066C23">
      <w:pPr>
        <w:bidi/>
        <w:ind w:left="-2" w:right="-1080" w:firstLine="2"/>
        <w:jc w:val="both"/>
        <w:rPr>
          <w:rFonts w:hint="cs"/>
          <w:rtl/>
          <w:lang w:bidi="ar-DZ"/>
        </w:rPr>
      </w:pPr>
      <w:r w:rsidRPr="0084193B">
        <w:rPr>
          <w:rtl/>
          <w:lang w:bidi="ar-DZ"/>
        </w:rPr>
        <w:t xml:space="preserve">3- في أي </w:t>
      </w:r>
      <w:proofErr w:type="gramStart"/>
      <w:r w:rsidRPr="0084193B">
        <w:rPr>
          <w:rtl/>
          <w:lang w:bidi="ar-DZ"/>
        </w:rPr>
        <w:t>تجربة</w:t>
      </w:r>
      <w:proofErr w:type="gramEnd"/>
      <w:r w:rsidRPr="0084193B">
        <w:rPr>
          <w:rtl/>
          <w:lang w:bidi="ar-DZ"/>
        </w:rPr>
        <w:t xml:space="preserve"> يكون التحول أكثر سرعة</w:t>
      </w:r>
      <w:r>
        <w:rPr>
          <w:rFonts w:hint="cs"/>
          <w:rtl/>
          <w:lang w:bidi="ar-DZ"/>
        </w:rPr>
        <w:t xml:space="preserve">؟ </w:t>
      </w:r>
      <w:r>
        <w:rPr>
          <w:rtl/>
          <w:lang w:bidi="ar-DZ"/>
        </w:rPr>
        <w:t>لماذا</w:t>
      </w:r>
      <w:r>
        <w:rPr>
          <w:rFonts w:hint="cs"/>
          <w:rtl/>
          <w:lang w:bidi="ar-DZ"/>
        </w:rPr>
        <w:t>؟</w:t>
      </w:r>
    </w:p>
    <w:p w:rsidR="00805263" w:rsidRDefault="00805263" w:rsidP="00337A71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>
        <w:rPr>
          <w:rFonts w:hint="cs"/>
          <w:b/>
          <w:bCs/>
          <w:color w:val="FF0000"/>
          <w:sz w:val="32"/>
          <w:szCs w:val="32"/>
          <w:rtl/>
        </w:rPr>
        <w:t>التمرين</w:t>
      </w:r>
    </w:p>
    <w:p w:rsidR="00805263" w:rsidRDefault="00805263" w:rsidP="00805263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>
        <w:rPr>
          <w:rFonts w:hint="cs"/>
          <w:b/>
          <w:bCs/>
          <w:color w:val="FF0000"/>
          <w:sz w:val="32"/>
          <w:szCs w:val="32"/>
        </w:rPr>
        <w:pict>
          <v:shape id="_x0000_i1026" type="#_x0000_t75" style="width:509.75pt;height:260.95pt">
            <v:imagedata r:id="rId9" o:title=""/>
          </v:shape>
        </w:pict>
      </w:r>
    </w:p>
    <w:p w:rsidR="00805263" w:rsidRPr="00E800A7" w:rsidRDefault="00805263" w:rsidP="00805263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>
        <w:rPr>
          <w:rFonts w:hint="cs"/>
          <w:b/>
          <w:bCs/>
          <w:color w:val="FF0000"/>
          <w:sz w:val="32"/>
          <w:szCs w:val="32"/>
          <w:rtl/>
        </w:rPr>
        <w:lastRenderedPageBreak/>
        <w:t>التمرين</w:t>
      </w:r>
    </w:p>
    <w:p w:rsidR="00805263" w:rsidRDefault="00805263" w:rsidP="00805263">
      <w:pPr>
        <w:bidi/>
        <w:rPr>
          <w:rFonts w:hint="cs"/>
          <w:rtl/>
        </w:rPr>
      </w:pPr>
      <w:r>
        <w:pict>
          <v:shape id="_x0000_i1027" type="#_x0000_t75" style="width:509.75pt;height:242.5pt">
            <v:imagedata r:id="rId10" o:title=""/>
          </v:shape>
        </w:pict>
      </w:r>
    </w:p>
    <w:p w:rsidR="00805263" w:rsidRDefault="00805263" w:rsidP="00805263">
      <w:pPr>
        <w:bidi/>
        <w:rPr>
          <w:rFonts w:hint="cs"/>
          <w:rtl/>
        </w:rPr>
      </w:pPr>
      <w:r>
        <w:rPr>
          <w:rFonts w:hint="cs"/>
        </w:rPr>
        <w:pict>
          <v:shape id="_x0000_i1044" type="#_x0000_t75" style="width:509.75pt;height:178pt">
            <v:imagedata r:id="rId11" o:title=""/>
          </v:shape>
        </w:pict>
      </w:r>
    </w:p>
    <w:p w:rsidR="00805263" w:rsidRDefault="0045710D" w:rsidP="0045710D">
      <w:pPr>
        <w:bidi/>
        <w:jc w:val="center"/>
        <w:rPr>
          <w:rFonts w:hint="cs"/>
          <w:rtl/>
        </w:rPr>
      </w:pPr>
      <w:r w:rsidRPr="00E800A7">
        <w:rPr>
          <w:rFonts w:hint="cs"/>
        </w:rPr>
        <w:pict>
          <v:shape id="_x0000_i1028" type="#_x0000_t75" style="width:323.15pt;height:278.2pt">
            <v:imagedata r:id="rId12" o:title=""/>
          </v:shape>
        </w:pict>
      </w:r>
    </w:p>
    <w:p w:rsidR="00805263" w:rsidRDefault="00805263" w:rsidP="002E6AE9">
      <w:pPr>
        <w:bidi/>
        <w:jc w:val="center"/>
        <w:rPr>
          <w:b/>
          <w:bCs/>
          <w:color w:val="FF0000"/>
          <w:sz w:val="32"/>
          <w:szCs w:val="32"/>
          <w:lang w:bidi="ar-MA"/>
        </w:rPr>
      </w:pPr>
    </w:p>
    <w:p w:rsidR="002E6AE9" w:rsidRDefault="002E6AE9" w:rsidP="00805263">
      <w:pPr>
        <w:bidi/>
        <w:jc w:val="center"/>
        <w:rPr>
          <w:b/>
          <w:bCs/>
          <w:color w:val="FF0000"/>
          <w:sz w:val="32"/>
          <w:szCs w:val="32"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lastRenderedPageBreak/>
        <w:t>التمر</w:t>
      </w:r>
      <w:bookmarkStart w:id="0" w:name="_GoBack"/>
      <w:bookmarkEnd w:id="0"/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ين</w:t>
      </w:r>
    </w:p>
    <w:p w:rsidR="002E6AE9" w:rsidRDefault="002E6AE9" w:rsidP="002E6AE9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color w:val="FF0000"/>
          <w:sz w:val="32"/>
          <w:szCs w:val="32"/>
          <w:lang w:bidi="ar-MA"/>
        </w:rPr>
        <w:pict>
          <v:shape id="_x0000_i1029" type="#_x0000_t75" style="width:487.3pt;height:80.05pt">
            <v:imagedata r:id="rId13" o:title=""/>
          </v:shape>
        </w:pict>
      </w:r>
    </w:p>
    <w:p w:rsidR="002E6AE9" w:rsidRDefault="002E6AE9" w:rsidP="002E6AE9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color w:val="FF0000"/>
          <w:sz w:val="32"/>
          <w:szCs w:val="32"/>
          <w:lang w:bidi="ar-MA"/>
        </w:rPr>
        <w:pict>
          <v:shape id="_x0000_i1030" type="#_x0000_t75" style="width:486.7pt;height:250.55pt">
            <v:imagedata r:id="rId14" o:title=""/>
          </v:shape>
        </w:pict>
      </w:r>
    </w:p>
    <w:p w:rsidR="002E6AE9" w:rsidRDefault="002E6AE9" w:rsidP="002E6AE9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جواب</w:t>
      </w:r>
    </w:p>
    <w:p w:rsidR="002E6AE9" w:rsidRDefault="0045710D" w:rsidP="002E6AE9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color w:val="FF0000"/>
          <w:sz w:val="32"/>
          <w:szCs w:val="32"/>
          <w:lang w:bidi="ar-MA"/>
        </w:rPr>
        <w:pict>
          <v:shape id="_x0000_i1031" type="#_x0000_t75" style="width:431.4pt;height:87.55pt">
            <v:imagedata r:id="rId15" o:title=""/>
          </v:shape>
        </w:pict>
      </w:r>
    </w:p>
    <w:p w:rsidR="002E6AE9" w:rsidRDefault="0045710D" w:rsidP="002E6AE9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color w:val="FF0000"/>
          <w:sz w:val="32"/>
          <w:szCs w:val="32"/>
          <w:lang w:bidi="ar-MA"/>
        </w:rPr>
        <w:pict>
          <v:shape id="_x0000_i1032" type="#_x0000_t75" style="width:486.7pt;height:290.3pt">
            <v:imagedata r:id="rId16" o:title=""/>
          </v:shape>
        </w:pict>
      </w:r>
    </w:p>
    <w:p w:rsidR="002E6AE9" w:rsidRDefault="002E6AE9" w:rsidP="002E6AE9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color w:val="FF0000"/>
          <w:sz w:val="32"/>
          <w:szCs w:val="32"/>
          <w:lang w:bidi="ar-MA"/>
        </w:rPr>
        <w:lastRenderedPageBreak/>
        <w:pict>
          <v:shape id="_x0000_i1033" type="#_x0000_t75" style="width:486.7pt;height:203.35pt">
            <v:imagedata r:id="rId17" o:title=""/>
          </v:shape>
        </w:pict>
      </w:r>
    </w:p>
    <w:p w:rsidR="00E43332" w:rsidRDefault="00E43332" w:rsidP="00E43332">
      <w:pPr>
        <w:bidi/>
        <w:jc w:val="center"/>
        <w:rPr>
          <w:b/>
          <w:bCs/>
          <w:color w:val="FF0000"/>
          <w:sz w:val="32"/>
          <w:szCs w:val="32"/>
          <w:lang w:bidi="ar-MA"/>
        </w:rPr>
      </w:pPr>
    </w:p>
    <w:p w:rsidR="00E43332" w:rsidRDefault="00E43332" w:rsidP="00E43332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</w:p>
    <w:p w:rsidR="00E43332" w:rsidRDefault="00E43332" w:rsidP="00E43332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E43332" w:rsidRDefault="0045710D" w:rsidP="00E43332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color w:val="FF0000"/>
          <w:sz w:val="32"/>
          <w:szCs w:val="32"/>
          <w:lang w:bidi="ar-MA"/>
        </w:rPr>
        <w:pict>
          <v:shape id="_x0000_i1034" type="#_x0000_t75" style="width:486.7pt;height:228.1pt">
            <v:imagedata r:id="rId18" o:title=""/>
          </v:shape>
        </w:pict>
      </w:r>
    </w:p>
    <w:p w:rsidR="00E43332" w:rsidRDefault="00E43332" w:rsidP="00E43332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color w:val="FF0000"/>
          <w:sz w:val="32"/>
          <w:szCs w:val="32"/>
          <w:lang w:bidi="ar-MA"/>
        </w:rPr>
        <w:pict>
          <v:shape id="_x0000_i1035" type="#_x0000_t75" style="width:487.3pt;height:45.5pt">
            <v:imagedata r:id="rId19" o:title=""/>
          </v:shape>
        </w:pict>
      </w:r>
    </w:p>
    <w:p w:rsidR="00E43332" w:rsidRDefault="0045710D" w:rsidP="00E43332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color w:val="FF0000"/>
          <w:sz w:val="32"/>
          <w:szCs w:val="32"/>
          <w:lang w:bidi="ar-MA"/>
        </w:rPr>
        <w:pict>
          <v:shape id="_x0000_i1036" type="#_x0000_t75" style="width:486.7pt;height:210.25pt">
            <v:imagedata r:id="rId20" o:title=""/>
          </v:shape>
        </w:pict>
      </w:r>
    </w:p>
    <w:p w:rsidR="00E43332" w:rsidRDefault="00E43332" w:rsidP="00E43332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color w:val="FF0000"/>
          <w:sz w:val="32"/>
          <w:szCs w:val="32"/>
          <w:lang w:bidi="ar-MA"/>
        </w:rPr>
        <w:lastRenderedPageBreak/>
        <w:pict>
          <v:shape id="_x0000_i1058" type="#_x0000_t75" style="width:486.7pt;height:50.1pt">
            <v:imagedata r:id="rId21" o:title=""/>
          </v:shape>
        </w:pict>
      </w:r>
    </w:p>
    <w:p w:rsidR="00E43332" w:rsidRDefault="00E43332" w:rsidP="00E43332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جواب</w:t>
      </w:r>
    </w:p>
    <w:p w:rsidR="00E43332" w:rsidRDefault="00E43332" w:rsidP="00E43332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color w:val="FF0000"/>
          <w:sz w:val="32"/>
          <w:szCs w:val="32"/>
          <w:lang w:bidi="ar-MA"/>
        </w:rPr>
        <w:pict>
          <v:shape id="_x0000_i1037" type="#_x0000_t75" style="width:486.7pt;height:264.95pt">
            <v:imagedata r:id="rId22" o:title=""/>
          </v:shape>
        </w:pict>
      </w:r>
    </w:p>
    <w:p w:rsidR="00E43332" w:rsidRDefault="00E43332" w:rsidP="00E43332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color w:val="FF0000"/>
          <w:sz w:val="32"/>
          <w:szCs w:val="32"/>
          <w:lang w:bidi="ar-MA"/>
        </w:rPr>
        <w:pict>
          <v:shape id="_x0000_i1038" type="#_x0000_t75" style="width:486.7pt;height:114.6pt">
            <v:imagedata r:id="rId23" o:title=""/>
          </v:shape>
        </w:pict>
      </w:r>
    </w:p>
    <w:p w:rsidR="00E43332" w:rsidRDefault="00E43332" w:rsidP="00E43332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color w:val="FF0000"/>
          <w:sz w:val="32"/>
          <w:szCs w:val="32"/>
          <w:lang w:bidi="ar-MA"/>
        </w:rPr>
        <w:pict>
          <v:shape id="_x0000_i1039" type="#_x0000_t75" style="width:468.3pt;height:1in">
            <v:imagedata r:id="rId24" o:title=""/>
          </v:shape>
        </w:pict>
      </w:r>
    </w:p>
    <w:p w:rsidR="00E43332" w:rsidRDefault="00E43332" w:rsidP="00E43332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color w:val="FF0000"/>
          <w:sz w:val="32"/>
          <w:szCs w:val="32"/>
          <w:lang w:bidi="ar-MA"/>
        </w:rPr>
        <w:pict>
          <v:shape id="_x0000_i1040" type="#_x0000_t75" style="width:486.7pt;height:198.15pt">
            <v:imagedata r:id="rId25" o:title=""/>
          </v:shape>
        </w:pict>
      </w:r>
    </w:p>
    <w:p w:rsidR="00E43332" w:rsidRDefault="00E43332" w:rsidP="00E43332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color w:val="FF0000"/>
          <w:sz w:val="32"/>
          <w:szCs w:val="32"/>
          <w:lang w:bidi="ar-MA"/>
        </w:rPr>
        <w:lastRenderedPageBreak/>
        <w:pict>
          <v:shape id="_x0000_i1041" type="#_x0000_t75" style="width:486.7pt;height:111.75pt">
            <v:imagedata r:id="rId26" o:title=""/>
          </v:shape>
        </w:pict>
      </w:r>
    </w:p>
    <w:p w:rsidR="00AF61FD" w:rsidRDefault="00AF61FD" w:rsidP="00AF61FD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</w:p>
    <w:p w:rsidR="00AF61FD" w:rsidRDefault="00AF61FD" w:rsidP="00AF61FD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sz w:val="32"/>
          <w:szCs w:val="32"/>
          <w:rtl/>
          <w:lang w:bidi="ar-MA"/>
        </w:rPr>
        <w:t>التمرين</w:t>
      </w:r>
    </w:p>
    <w:p w:rsidR="00AF61FD" w:rsidRDefault="00AF61FD" w:rsidP="00AF61FD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 w:rsidRPr="00AF61FD">
        <w:rPr>
          <w:b/>
          <w:bCs/>
          <w:noProof/>
          <w:sz w:val="32"/>
          <w:szCs w:val="32"/>
        </w:rPr>
        <w:pict>
          <v:shape id="Image 121" o:spid="_x0000_i1042" type="#_x0000_t75" style="width:509.2pt;height:160.15pt;visibility:visible">
            <v:imagedata r:id="rId27" o:title=""/>
          </v:shape>
        </w:pict>
      </w:r>
    </w:p>
    <w:p w:rsidR="00AF61FD" w:rsidRDefault="00AF61FD" w:rsidP="00AF61FD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sz w:val="32"/>
          <w:szCs w:val="32"/>
          <w:rtl/>
          <w:lang w:bidi="ar-MA"/>
        </w:rPr>
        <w:t>التمرين</w:t>
      </w:r>
    </w:p>
    <w:p w:rsidR="00AF61FD" w:rsidRDefault="00AF61FD" w:rsidP="00AF61FD">
      <w:pPr>
        <w:bidi/>
        <w:jc w:val="both"/>
        <w:rPr>
          <w:rFonts w:hint="cs"/>
          <w:b/>
          <w:bCs/>
          <w:noProof/>
          <w:sz w:val="32"/>
          <w:szCs w:val="32"/>
          <w:rtl/>
        </w:rPr>
      </w:pPr>
      <w:r w:rsidRPr="00AF61FD">
        <w:rPr>
          <w:b/>
          <w:bCs/>
          <w:noProof/>
          <w:sz w:val="32"/>
          <w:szCs w:val="32"/>
        </w:rPr>
        <w:pict>
          <v:shape id="Image 122" o:spid="_x0000_i1043" type="#_x0000_t75" style="width:509.2pt;height:233.3pt;visibility:visible">
            <v:imagedata r:id="rId28" o:title=""/>
          </v:shape>
        </w:pict>
      </w:r>
    </w:p>
    <w:p w:rsidR="00F90CDD" w:rsidRDefault="00F90CDD" w:rsidP="00F90CDD">
      <w:pPr>
        <w:bidi/>
        <w:jc w:val="both"/>
        <w:rPr>
          <w:rFonts w:hint="cs"/>
          <w:b/>
          <w:bCs/>
          <w:noProof/>
          <w:sz w:val="32"/>
          <w:szCs w:val="32"/>
          <w:rtl/>
        </w:rPr>
      </w:pPr>
    </w:p>
    <w:p w:rsidR="00F90CDD" w:rsidRDefault="00F90CDD" w:rsidP="00F90CDD">
      <w:pPr>
        <w:bidi/>
        <w:jc w:val="both"/>
        <w:rPr>
          <w:rFonts w:hint="cs"/>
          <w:b/>
          <w:bCs/>
          <w:noProof/>
          <w:sz w:val="32"/>
          <w:szCs w:val="32"/>
          <w:rtl/>
        </w:rPr>
      </w:pPr>
    </w:p>
    <w:p w:rsidR="00F90CDD" w:rsidRDefault="00F90CDD" w:rsidP="00F90CDD">
      <w:pPr>
        <w:bidi/>
        <w:jc w:val="both"/>
        <w:rPr>
          <w:rFonts w:hint="cs"/>
          <w:b/>
          <w:bCs/>
          <w:noProof/>
          <w:sz w:val="32"/>
          <w:szCs w:val="32"/>
          <w:rtl/>
        </w:rPr>
      </w:pPr>
    </w:p>
    <w:p w:rsidR="00F90CDD" w:rsidRDefault="00F90CDD" w:rsidP="00F90CDD">
      <w:pPr>
        <w:bidi/>
        <w:jc w:val="center"/>
        <w:rPr>
          <w:b/>
          <w:bCs/>
          <w:color w:val="FF0000"/>
          <w:sz w:val="36"/>
          <w:szCs w:val="36"/>
          <w:rtl/>
          <w:lang w:val="en-US" w:bidi="ar-MA"/>
        </w:rPr>
      </w:pPr>
      <w:r>
        <w:rPr>
          <w:rFonts w:hint="cs"/>
          <w:b/>
          <w:bCs/>
          <w:color w:val="FF0000"/>
          <w:sz w:val="36"/>
          <w:szCs w:val="36"/>
          <w:rtl/>
          <w:lang w:val="en-US" w:bidi="ar-MA"/>
        </w:rPr>
        <w:t>التمرين : في مايتعلق بثنائي اليود</w:t>
      </w:r>
    </w:p>
    <w:p w:rsidR="00F90CDD" w:rsidRDefault="00F90CDD" w:rsidP="00F90CDD">
      <w:pPr>
        <w:bidi/>
        <w:jc w:val="center"/>
        <w:rPr>
          <w:b/>
          <w:bCs/>
          <w:color w:val="FF0000"/>
          <w:sz w:val="36"/>
          <w:szCs w:val="36"/>
          <w:rtl/>
          <w:lang w:val="en-US" w:bidi="ar-MA"/>
        </w:rPr>
      </w:pPr>
      <w:r w:rsidRPr="00892FF4">
        <w:rPr>
          <w:b/>
          <w:bCs/>
          <w:noProof/>
          <w:color w:val="FF0000"/>
          <w:sz w:val="36"/>
          <w:szCs w:val="36"/>
        </w:rPr>
        <w:lastRenderedPageBreak/>
        <w:pict>
          <v:shape id="Image 38" o:spid="_x0000_i1045" type="#_x0000_t75" style="width:538pt;height:239.05pt;visibility:visible">
            <v:imagedata r:id="rId29" o:title=""/>
          </v:shape>
        </w:pict>
      </w:r>
    </w:p>
    <w:p w:rsidR="00F90CDD" w:rsidRDefault="00F90CDD" w:rsidP="00F90CDD">
      <w:pPr>
        <w:bidi/>
        <w:jc w:val="center"/>
        <w:rPr>
          <w:rFonts w:hint="cs"/>
          <w:b/>
          <w:bCs/>
          <w:noProof/>
          <w:color w:val="FF0000"/>
          <w:sz w:val="36"/>
          <w:szCs w:val="36"/>
          <w:rtl/>
        </w:rPr>
      </w:pPr>
      <w:r w:rsidRPr="00892FF4">
        <w:rPr>
          <w:b/>
          <w:bCs/>
          <w:noProof/>
          <w:color w:val="FF0000"/>
          <w:sz w:val="36"/>
          <w:szCs w:val="36"/>
        </w:rPr>
        <w:pict>
          <v:shape id="Image 39" o:spid="_x0000_i1046" type="#_x0000_t75" style="width:538.55pt;height:391.7pt;visibility:visible">
            <v:imagedata r:id="rId30" o:title=""/>
          </v:shape>
        </w:pict>
      </w:r>
    </w:p>
    <w:p w:rsidR="00A90A74" w:rsidRDefault="00A90A74" w:rsidP="00A90A74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sz w:val="32"/>
          <w:szCs w:val="32"/>
          <w:rtl/>
          <w:lang w:bidi="ar-MA"/>
        </w:rPr>
        <w:br w:type="page"/>
      </w:r>
      <w:proofErr w:type="gramStart"/>
      <w:r>
        <w:rPr>
          <w:rFonts w:hint="cs"/>
          <w:b/>
          <w:bCs/>
          <w:color w:val="FF0000"/>
          <w:sz w:val="32"/>
          <w:szCs w:val="32"/>
          <w:rtl/>
          <w:lang w:bidi="ar-MA"/>
        </w:rPr>
        <w:lastRenderedPageBreak/>
        <w:t>التمرين :</w:t>
      </w:r>
      <w:proofErr w:type="gramEnd"/>
      <w:r>
        <w:rPr>
          <w:rFonts w:hint="cs"/>
          <w:b/>
          <w:bCs/>
          <w:color w:val="FF0000"/>
          <w:sz w:val="32"/>
          <w:szCs w:val="32"/>
          <w:rtl/>
          <w:lang w:bidi="ar-MA"/>
        </w:rPr>
        <w:t xml:space="preserve"> الحركية الكيميائية</w:t>
      </w:r>
    </w:p>
    <w:p w:rsidR="00A90A74" w:rsidRDefault="00A90A74" w:rsidP="00A90A74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 w:rsidRPr="00A90A74">
        <w:rPr>
          <w:b/>
          <w:bCs/>
          <w:noProof/>
          <w:color w:val="FF0000"/>
          <w:sz w:val="32"/>
          <w:szCs w:val="32"/>
        </w:rPr>
        <w:pict>
          <v:shape id="Image 528" o:spid="_x0000_i1047" type="#_x0000_t75" style="width:487.3pt;height:131.35pt;visibility:visible">
            <v:imagedata r:id="rId31" o:title=""/>
          </v:shape>
        </w:pict>
      </w:r>
    </w:p>
    <w:p w:rsidR="00A90A74" w:rsidRDefault="00A90A74" w:rsidP="00A90A74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 w:rsidRPr="00A90A74">
        <w:rPr>
          <w:b/>
          <w:bCs/>
          <w:noProof/>
          <w:color w:val="FF0000"/>
          <w:sz w:val="32"/>
          <w:szCs w:val="32"/>
        </w:rPr>
        <w:pict>
          <v:shape id="Image 527" o:spid="_x0000_i1048" type="#_x0000_t75" style="width:487.3pt;height:306.45pt;visibility:visible">
            <v:imagedata r:id="rId32" o:title=""/>
          </v:shape>
        </w:pict>
      </w:r>
    </w:p>
    <w:p w:rsidR="00A90A74" w:rsidRDefault="00A90A74" w:rsidP="00A90A74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جواب</w:t>
      </w:r>
    </w:p>
    <w:p w:rsidR="00A90A74" w:rsidRDefault="00A90A74" w:rsidP="00A90A74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 w:rsidRPr="00A90A74">
        <w:rPr>
          <w:b/>
          <w:bCs/>
          <w:noProof/>
          <w:color w:val="FF0000"/>
          <w:sz w:val="32"/>
          <w:szCs w:val="32"/>
        </w:rPr>
        <w:pict>
          <v:shape id="Image 515" o:spid="_x0000_i1049" type="#_x0000_t75" style="width:408.95pt;height:148.6pt;visibility:visible">
            <v:imagedata r:id="rId33" o:title=""/>
          </v:shape>
        </w:pict>
      </w:r>
    </w:p>
    <w:p w:rsidR="00A90A74" w:rsidRDefault="00A90A74" w:rsidP="00A90A74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 w:rsidRPr="00A90A74">
        <w:rPr>
          <w:b/>
          <w:bCs/>
          <w:noProof/>
          <w:color w:val="FF0000"/>
          <w:sz w:val="32"/>
          <w:szCs w:val="32"/>
        </w:rPr>
        <w:pict>
          <v:shape id="Image 512" o:spid="_x0000_i1050" type="#_x0000_t75" style="width:486.7pt;height:25.9pt;visibility:visible">
            <v:imagedata r:id="rId34" o:title=""/>
          </v:shape>
        </w:pict>
      </w:r>
    </w:p>
    <w:p w:rsidR="00A90A74" w:rsidRDefault="00A90A74" w:rsidP="00A90A74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 w:rsidRPr="00A90A74">
        <w:rPr>
          <w:b/>
          <w:bCs/>
          <w:noProof/>
          <w:color w:val="FF0000"/>
          <w:sz w:val="32"/>
          <w:szCs w:val="32"/>
        </w:rPr>
        <w:lastRenderedPageBreak/>
        <w:pict>
          <v:shape id="Image 493" o:spid="_x0000_i1051" type="#_x0000_t75" style="width:487.3pt;height:117.5pt;visibility:visible">
            <v:imagedata r:id="rId35" o:title=""/>
          </v:shape>
        </w:pict>
      </w:r>
    </w:p>
    <w:p w:rsidR="00A90A74" w:rsidRDefault="00A90A74" w:rsidP="00A90A74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 w:rsidRPr="00A90A74">
        <w:rPr>
          <w:b/>
          <w:bCs/>
          <w:noProof/>
          <w:color w:val="FF0000"/>
          <w:sz w:val="32"/>
          <w:szCs w:val="32"/>
        </w:rPr>
        <w:pict>
          <v:shape id="Image 480" o:spid="_x0000_i1052" type="#_x0000_t75" style="width:486.7pt;height:25.35pt;visibility:visible">
            <v:imagedata r:id="rId36" o:title=""/>
          </v:shape>
        </w:pict>
      </w:r>
    </w:p>
    <w:p w:rsidR="00A90A74" w:rsidRDefault="00A90A74" w:rsidP="00A90A74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 w:rsidRPr="00A90A74">
        <w:rPr>
          <w:b/>
          <w:bCs/>
          <w:noProof/>
          <w:color w:val="FF0000"/>
          <w:sz w:val="32"/>
          <w:szCs w:val="32"/>
        </w:rPr>
        <w:pict>
          <v:shape id="Image 479" o:spid="_x0000_i1053" type="#_x0000_t75" style="width:486.7pt;height:127.3pt;visibility:visible">
            <v:imagedata r:id="rId37" o:title=""/>
          </v:shape>
        </w:pict>
      </w:r>
    </w:p>
    <w:p w:rsidR="00A90A74" w:rsidRDefault="00A90A74" w:rsidP="00A90A74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 w:rsidRPr="00A90A74">
        <w:rPr>
          <w:b/>
          <w:bCs/>
          <w:noProof/>
          <w:color w:val="FF0000"/>
          <w:sz w:val="32"/>
          <w:szCs w:val="32"/>
        </w:rPr>
        <w:pict>
          <v:shape id="Image 478" o:spid="_x0000_i1054" type="#_x0000_t75" style="width:482.1pt;height:37.45pt;visibility:visible">
            <v:imagedata r:id="rId38" o:title=""/>
          </v:shape>
        </w:pict>
      </w:r>
    </w:p>
    <w:p w:rsidR="00A90A74" w:rsidRDefault="00A90A74" w:rsidP="00A90A74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 w:rsidRPr="00A90A74">
        <w:rPr>
          <w:b/>
          <w:bCs/>
          <w:noProof/>
          <w:color w:val="FF0000"/>
          <w:sz w:val="32"/>
          <w:szCs w:val="32"/>
        </w:rPr>
        <w:pict>
          <v:shape id="Image 477" o:spid="_x0000_i1055" type="#_x0000_t75" style="width:466pt;height:235.6pt;visibility:visible">
            <v:imagedata r:id="rId39" o:title=""/>
          </v:shape>
        </w:pict>
      </w:r>
    </w:p>
    <w:p w:rsidR="00A90A74" w:rsidRDefault="00A90A74" w:rsidP="00A90A74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 w:rsidRPr="00A90A74">
        <w:rPr>
          <w:b/>
          <w:bCs/>
          <w:noProof/>
          <w:color w:val="FF0000"/>
          <w:sz w:val="32"/>
          <w:szCs w:val="32"/>
        </w:rPr>
        <w:pict>
          <v:shape id="Image 476" o:spid="_x0000_i1056" type="#_x0000_t75" style="width:486.7pt;height:61.05pt;visibility:visible">
            <v:imagedata r:id="rId40" o:title=""/>
          </v:shape>
        </w:pict>
      </w:r>
    </w:p>
    <w:p w:rsidR="00A90A74" w:rsidRDefault="00A90A74" w:rsidP="00A90A74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 w:rsidRPr="00A90A74">
        <w:rPr>
          <w:b/>
          <w:bCs/>
          <w:noProof/>
          <w:color w:val="FF0000"/>
          <w:sz w:val="32"/>
          <w:szCs w:val="32"/>
        </w:rPr>
        <w:lastRenderedPageBreak/>
        <w:pict>
          <v:shape id="Image 475" o:spid="_x0000_i1057" type="#_x0000_t75" style="width:486.7pt;height:258.05pt;visibility:visible">
            <v:imagedata r:id="rId41" o:title=""/>
          </v:shape>
        </w:pict>
      </w:r>
    </w:p>
    <w:p w:rsidR="00F90CDD" w:rsidRDefault="00F90CDD" w:rsidP="00F90CDD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</w:p>
    <w:sectPr w:rsidR="00F90CDD" w:rsidSect="007E017F">
      <w:footerReference w:type="default" r:id="rId42"/>
      <w:pgSz w:w="11906" w:h="16838"/>
      <w:pgMar w:top="567" w:right="849" w:bottom="567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F31D2" w:rsidRDefault="001F31D2" w:rsidP="00D30F53">
      <w:r>
        <w:separator/>
      </w:r>
    </w:p>
  </w:endnote>
  <w:endnote w:type="continuationSeparator" w:id="0">
    <w:p w:rsidR="001F31D2" w:rsidRDefault="001F31D2" w:rsidP="00D30F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0F53" w:rsidRDefault="00D30F53">
    <w:pPr>
      <w:pStyle w:val="Pieddepage"/>
      <w:jc w:val="center"/>
    </w:pPr>
    <w:r>
      <w:fldChar w:fldCharType="begin"/>
    </w:r>
    <w:r>
      <w:instrText>PAGE   \* MERGEFORMAT</w:instrText>
    </w:r>
    <w:r>
      <w:fldChar w:fldCharType="separate"/>
    </w:r>
    <w:r w:rsidR="00F173A4">
      <w:rPr>
        <w:noProof/>
      </w:rPr>
      <w:t>10</w:t>
    </w:r>
    <w:r>
      <w:fldChar w:fldCharType="end"/>
    </w:r>
  </w:p>
  <w:p w:rsidR="00D30F53" w:rsidRDefault="00D30F53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F31D2" w:rsidRDefault="001F31D2" w:rsidP="00D30F53">
      <w:r>
        <w:separator/>
      </w:r>
    </w:p>
  </w:footnote>
  <w:footnote w:type="continuationSeparator" w:id="0">
    <w:p w:rsidR="001F31D2" w:rsidRDefault="001F31D2" w:rsidP="00D30F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B2E2A"/>
    <w:multiLevelType w:val="hybridMultilevel"/>
    <w:tmpl w:val="7660BF1E"/>
    <w:lvl w:ilvl="0" w:tplc="80AA5F0A">
      <w:start w:val="1"/>
      <w:numFmt w:val="decimal"/>
      <w:lvlText w:val="%1-"/>
      <w:lvlJc w:val="left"/>
      <w:pPr>
        <w:tabs>
          <w:tab w:val="num" w:pos="-468"/>
        </w:tabs>
        <w:ind w:left="-4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52"/>
        </w:tabs>
        <w:ind w:left="252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972"/>
        </w:tabs>
        <w:ind w:left="972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692"/>
        </w:tabs>
        <w:ind w:left="169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412"/>
        </w:tabs>
        <w:ind w:left="241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132"/>
        </w:tabs>
        <w:ind w:left="313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852"/>
        </w:tabs>
        <w:ind w:left="385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572"/>
        </w:tabs>
        <w:ind w:left="457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292"/>
        </w:tabs>
        <w:ind w:left="5292" w:hanging="180"/>
      </w:pPr>
    </w:lvl>
  </w:abstractNum>
  <w:abstractNum w:abstractNumId="1">
    <w:nsid w:val="06964BB0"/>
    <w:multiLevelType w:val="hybridMultilevel"/>
    <w:tmpl w:val="EC760E0E"/>
    <w:lvl w:ilvl="0" w:tplc="936CFC5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lang w:bidi="ar-S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82103E4"/>
    <w:multiLevelType w:val="hybridMultilevel"/>
    <w:tmpl w:val="6862075C"/>
    <w:lvl w:ilvl="0" w:tplc="EC262096">
      <w:start w:val="3"/>
      <w:numFmt w:val="bullet"/>
      <w:lvlText w:val="-"/>
      <w:lvlJc w:val="left"/>
      <w:pPr>
        <w:tabs>
          <w:tab w:val="num" w:pos="267"/>
        </w:tabs>
        <w:ind w:left="267" w:hanging="1095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52"/>
        </w:tabs>
        <w:ind w:left="25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972"/>
        </w:tabs>
        <w:ind w:left="97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1692"/>
        </w:tabs>
        <w:ind w:left="169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2412"/>
        </w:tabs>
        <w:ind w:left="241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132"/>
        </w:tabs>
        <w:ind w:left="313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3852"/>
        </w:tabs>
        <w:ind w:left="385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4572"/>
        </w:tabs>
        <w:ind w:left="457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5292"/>
        </w:tabs>
        <w:ind w:left="5292" w:hanging="360"/>
      </w:pPr>
      <w:rPr>
        <w:rFonts w:ascii="Wingdings" w:hAnsi="Wingdings" w:hint="default"/>
      </w:rPr>
    </w:lvl>
  </w:abstractNum>
  <w:abstractNum w:abstractNumId="3">
    <w:nsid w:val="0AA21F99"/>
    <w:multiLevelType w:val="hybridMultilevel"/>
    <w:tmpl w:val="EBF47074"/>
    <w:lvl w:ilvl="0" w:tplc="DF74082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FA00D25"/>
    <w:multiLevelType w:val="hybridMultilevel"/>
    <w:tmpl w:val="408473AC"/>
    <w:lvl w:ilvl="0" w:tplc="0846E1BA">
      <w:start w:val="1"/>
      <w:numFmt w:val="decimal"/>
      <w:lvlText w:val="%1-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5">
    <w:nsid w:val="1414654E"/>
    <w:multiLevelType w:val="hybridMultilevel"/>
    <w:tmpl w:val="0CD49068"/>
    <w:lvl w:ilvl="0" w:tplc="04090001">
      <w:start w:val="1"/>
      <w:numFmt w:val="bullet"/>
      <w:lvlText w:val=""/>
      <w:lvlJc w:val="left"/>
      <w:pPr>
        <w:tabs>
          <w:tab w:val="num" w:pos="960"/>
        </w:tabs>
        <w:ind w:left="9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hint="default"/>
      </w:rPr>
    </w:lvl>
  </w:abstractNum>
  <w:abstractNum w:abstractNumId="6">
    <w:nsid w:val="15175688"/>
    <w:multiLevelType w:val="hybridMultilevel"/>
    <w:tmpl w:val="EBF47074"/>
    <w:lvl w:ilvl="0" w:tplc="DF74082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99817C1"/>
    <w:multiLevelType w:val="hybridMultilevel"/>
    <w:tmpl w:val="3A007F0A"/>
    <w:lvl w:ilvl="0" w:tplc="3278A8EE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8">
    <w:nsid w:val="1B2F0D55"/>
    <w:multiLevelType w:val="hybridMultilevel"/>
    <w:tmpl w:val="3F8E9F26"/>
    <w:lvl w:ilvl="0" w:tplc="C8CE1D38">
      <w:start w:val="1"/>
      <w:numFmt w:val="decimal"/>
      <w:lvlText w:val="%1-"/>
      <w:lvlJc w:val="left"/>
      <w:pPr>
        <w:tabs>
          <w:tab w:val="num" w:pos="-859"/>
        </w:tabs>
        <w:ind w:left="-859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-154"/>
        </w:tabs>
        <w:ind w:left="-15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66"/>
        </w:tabs>
        <w:ind w:left="56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286"/>
        </w:tabs>
        <w:ind w:left="128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006"/>
        </w:tabs>
        <w:ind w:left="200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26"/>
        </w:tabs>
        <w:ind w:left="272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46"/>
        </w:tabs>
        <w:ind w:left="344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166"/>
        </w:tabs>
        <w:ind w:left="416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6"/>
        </w:tabs>
        <w:ind w:left="4886" w:hanging="180"/>
      </w:pPr>
    </w:lvl>
  </w:abstractNum>
  <w:abstractNum w:abstractNumId="9">
    <w:nsid w:val="1E375859"/>
    <w:multiLevelType w:val="hybridMultilevel"/>
    <w:tmpl w:val="1F52DFAC"/>
    <w:lvl w:ilvl="0" w:tplc="43FCA6BC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E624E7F"/>
    <w:multiLevelType w:val="hybridMultilevel"/>
    <w:tmpl w:val="02CCCB8E"/>
    <w:lvl w:ilvl="0" w:tplc="CABAFC7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FE82C5B"/>
    <w:multiLevelType w:val="hybridMultilevel"/>
    <w:tmpl w:val="02CCCB8E"/>
    <w:lvl w:ilvl="0" w:tplc="CABAFC7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68E3E4D"/>
    <w:multiLevelType w:val="hybridMultilevel"/>
    <w:tmpl w:val="EBF47074"/>
    <w:lvl w:ilvl="0" w:tplc="DF74082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17F0C5F"/>
    <w:multiLevelType w:val="hybridMultilevel"/>
    <w:tmpl w:val="7D9AF07C"/>
    <w:lvl w:ilvl="0" w:tplc="040C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C280963"/>
    <w:multiLevelType w:val="hybridMultilevel"/>
    <w:tmpl w:val="7406670C"/>
    <w:lvl w:ilvl="0" w:tplc="341C9EB8">
      <w:start w:val="1"/>
      <w:numFmt w:val="decimal"/>
      <w:lvlText w:val="%1-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-154"/>
        </w:tabs>
        <w:ind w:left="-15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66"/>
        </w:tabs>
        <w:ind w:left="56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286"/>
        </w:tabs>
        <w:ind w:left="128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006"/>
        </w:tabs>
        <w:ind w:left="200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26"/>
        </w:tabs>
        <w:ind w:left="272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46"/>
        </w:tabs>
        <w:ind w:left="344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166"/>
        </w:tabs>
        <w:ind w:left="416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6"/>
        </w:tabs>
        <w:ind w:left="4886" w:hanging="180"/>
      </w:pPr>
    </w:lvl>
  </w:abstractNum>
  <w:abstractNum w:abstractNumId="15">
    <w:nsid w:val="4500433A"/>
    <w:multiLevelType w:val="hybridMultilevel"/>
    <w:tmpl w:val="910E6108"/>
    <w:lvl w:ilvl="0" w:tplc="EE26BD84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5FE5F57"/>
    <w:multiLevelType w:val="multilevel"/>
    <w:tmpl w:val="B1F6B2AE"/>
    <w:lvl w:ilvl="0">
      <w:start w:val="1"/>
      <w:numFmt w:val="decimal"/>
      <w:lvlText w:val="%1-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-%2-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tabs>
          <w:tab w:val="num" w:pos="-936"/>
        </w:tabs>
        <w:ind w:left="-936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tabs>
          <w:tab w:val="num" w:pos="-1404"/>
        </w:tabs>
        <w:ind w:left="-1404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tabs>
          <w:tab w:val="num" w:pos="-1872"/>
        </w:tabs>
        <w:ind w:left="-1872" w:hanging="144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tabs>
          <w:tab w:val="num" w:pos="-2700"/>
        </w:tabs>
        <w:ind w:left="-270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tabs>
          <w:tab w:val="num" w:pos="-3168"/>
        </w:tabs>
        <w:ind w:left="-3168" w:hanging="180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tabs>
          <w:tab w:val="num" w:pos="-3996"/>
        </w:tabs>
        <w:ind w:left="-3996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tabs>
          <w:tab w:val="num" w:pos="-4464"/>
        </w:tabs>
        <w:ind w:left="-4464" w:hanging="2160"/>
      </w:pPr>
      <w:rPr>
        <w:rFonts w:hint="default"/>
      </w:rPr>
    </w:lvl>
  </w:abstractNum>
  <w:abstractNum w:abstractNumId="17">
    <w:nsid w:val="46A61702"/>
    <w:multiLevelType w:val="hybridMultilevel"/>
    <w:tmpl w:val="1E1685D2"/>
    <w:lvl w:ilvl="0" w:tplc="BC580DEA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71D54B8"/>
    <w:multiLevelType w:val="hybridMultilevel"/>
    <w:tmpl w:val="BC603BB4"/>
    <w:lvl w:ilvl="0" w:tplc="040C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0C6705D"/>
    <w:multiLevelType w:val="hybridMultilevel"/>
    <w:tmpl w:val="8C8ECF5C"/>
    <w:lvl w:ilvl="0" w:tplc="06A2E486">
      <w:start w:val="1"/>
      <w:numFmt w:val="decimal"/>
      <w:lvlText w:val="%1-"/>
      <w:lvlJc w:val="left"/>
      <w:pPr>
        <w:tabs>
          <w:tab w:val="num" w:pos="-859"/>
        </w:tabs>
        <w:ind w:left="-859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-154"/>
        </w:tabs>
        <w:ind w:left="-15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66"/>
        </w:tabs>
        <w:ind w:left="56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286"/>
        </w:tabs>
        <w:ind w:left="128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006"/>
        </w:tabs>
        <w:ind w:left="200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26"/>
        </w:tabs>
        <w:ind w:left="272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46"/>
        </w:tabs>
        <w:ind w:left="344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166"/>
        </w:tabs>
        <w:ind w:left="416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6"/>
        </w:tabs>
        <w:ind w:left="4886" w:hanging="180"/>
      </w:pPr>
    </w:lvl>
  </w:abstractNum>
  <w:abstractNum w:abstractNumId="20">
    <w:nsid w:val="56413E4D"/>
    <w:multiLevelType w:val="hybridMultilevel"/>
    <w:tmpl w:val="BCC8E2D8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4D51B37"/>
    <w:multiLevelType w:val="hybridMultilevel"/>
    <w:tmpl w:val="614C3DB8"/>
    <w:lvl w:ilvl="0" w:tplc="EE26BD84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75C144C"/>
    <w:multiLevelType w:val="hybridMultilevel"/>
    <w:tmpl w:val="AAA275EC"/>
    <w:lvl w:ilvl="0" w:tplc="59EC3098">
      <w:start w:val="1"/>
      <w:numFmt w:val="arabicAlpha"/>
      <w:lvlText w:val="%1-"/>
      <w:lvlJc w:val="left"/>
      <w:pPr>
        <w:tabs>
          <w:tab w:val="num" w:pos="-468"/>
        </w:tabs>
        <w:ind w:left="-4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52"/>
        </w:tabs>
        <w:ind w:left="252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972"/>
        </w:tabs>
        <w:ind w:left="972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692"/>
        </w:tabs>
        <w:ind w:left="169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412"/>
        </w:tabs>
        <w:ind w:left="241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132"/>
        </w:tabs>
        <w:ind w:left="313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852"/>
        </w:tabs>
        <w:ind w:left="385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572"/>
        </w:tabs>
        <w:ind w:left="457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292"/>
        </w:tabs>
        <w:ind w:left="5292" w:hanging="180"/>
      </w:pPr>
    </w:lvl>
  </w:abstractNum>
  <w:abstractNum w:abstractNumId="23">
    <w:nsid w:val="6A1D3BAF"/>
    <w:multiLevelType w:val="hybridMultilevel"/>
    <w:tmpl w:val="EC760E0E"/>
    <w:lvl w:ilvl="0" w:tplc="936CFC5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lang w:bidi="ar-S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A674E0B"/>
    <w:multiLevelType w:val="hybridMultilevel"/>
    <w:tmpl w:val="169A6A94"/>
    <w:lvl w:ilvl="0" w:tplc="040C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6CFC60D8"/>
    <w:multiLevelType w:val="hybridMultilevel"/>
    <w:tmpl w:val="316434E6"/>
    <w:lvl w:ilvl="0" w:tplc="040C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6">
    <w:nsid w:val="6DEB0FF1"/>
    <w:multiLevelType w:val="hybridMultilevel"/>
    <w:tmpl w:val="45DC6DF8"/>
    <w:lvl w:ilvl="0" w:tplc="040C0001">
      <w:start w:val="1"/>
      <w:numFmt w:val="bullet"/>
      <w:lvlText w:val=""/>
      <w:lvlJc w:val="left"/>
      <w:pPr>
        <w:tabs>
          <w:tab w:val="num" w:pos="795"/>
        </w:tabs>
        <w:ind w:left="79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27">
    <w:nsid w:val="72E16476"/>
    <w:multiLevelType w:val="hybridMultilevel"/>
    <w:tmpl w:val="37CCF0AC"/>
    <w:lvl w:ilvl="0" w:tplc="6C28C13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5476CE1"/>
    <w:multiLevelType w:val="hybridMultilevel"/>
    <w:tmpl w:val="AA308DB0"/>
    <w:lvl w:ilvl="0" w:tplc="65225022">
      <w:start w:val="1"/>
      <w:numFmt w:val="decimal"/>
      <w:lvlText w:val="%1-"/>
      <w:lvlJc w:val="left"/>
      <w:pPr>
        <w:tabs>
          <w:tab w:val="num" w:pos="-859"/>
        </w:tabs>
        <w:ind w:left="-859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-154"/>
        </w:tabs>
        <w:ind w:left="-15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66"/>
        </w:tabs>
        <w:ind w:left="56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286"/>
        </w:tabs>
        <w:ind w:left="128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006"/>
        </w:tabs>
        <w:ind w:left="200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26"/>
        </w:tabs>
        <w:ind w:left="272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46"/>
        </w:tabs>
        <w:ind w:left="344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166"/>
        </w:tabs>
        <w:ind w:left="416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6"/>
        </w:tabs>
        <w:ind w:left="4886" w:hanging="180"/>
      </w:pPr>
    </w:lvl>
  </w:abstractNum>
  <w:abstractNum w:abstractNumId="29">
    <w:nsid w:val="78A764C8"/>
    <w:multiLevelType w:val="hybridMultilevel"/>
    <w:tmpl w:val="156A0974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9103BC3"/>
    <w:multiLevelType w:val="hybridMultilevel"/>
    <w:tmpl w:val="E7C05FA0"/>
    <w:lvl w:ilvl="0" w:tplc="EE26BD84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A850DEF"/>
    <w:multiLevelType w:val="hybridMultilevel"/>
    <w:tmpl w:val="BF940AA6"/>
    <w:lvl w:ilvl="0" w:tplc="EE26BD84">
      <w:start w:val="7"/>
      <w:numFmt w:val="bullet"/>
      <w:lvlText w:val="-"/>
      <w:lvlJc w:val="left"/>
      <w:pPr>
        <w:ind w:left="1143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6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3" w:hanging="360"/>
      </w:pPr>
      <w:rPr>
        <w:rFonts w:ascii="Wingdings" w:hAnsi="Wingdings" w:hint="default"/>
      </w:rPr>
    </w:lvl>
  </w:abstractNum>
  <w:abstractNum w:abstractNumId="32">
    <w:nsid w:val="7EF978D6"/>
    <w:multiLevelType w:val="hybridMultilevel"/>
    <w:tmpl w:val="DE8AE2AC"/>
    <w:lvl w:ilvl="0" w:tplc="EE26BD84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2"/>
  </w:num>
  <w:num w:numId="2">
    <w:abstractNumId w:val="15"/>
  </w:num>
  <w:num w:numId="3">
    <w:abstractNumId w:val="31"/>
  </w:num>
  <w:num w:numId="4">
    <w:abstractNumId w:val="30"/>
  </w:num>
  <w:num w:numId="5">
    <w:abstractNumId w:val="21"/>
  </w:num>
  <w:num w:numId="6">
    <w:abstractNumId w:val="3"/>
  </w:num>
  <w:num w:numId="7">
    <w:abstractNumId w:val="1"/>
  </w:num>
  <w:num w:numId="8">
    <w:abstractNumId w:val="9"/>
  </w:num>
  <w:num w:numId="9">
    <w:abstractNumId w:val="23"/>
  </w:num>
  <w:num w:numId="10">
    <w:abstractNumId w:val="17"/>
  </w:num>
  <w:num w:numId="11">
    <w:abstractNumId w:val="8"/>
  </w:num>
  <w:num w:numId="12">
    <w:abstractNumId w:val="28"/>
  </w:num>
  <w:num w:numId="13">
    <w:abstractNumId w:val="4"/>
  </w:num>
  <w:num w:numId="14">
    <w:abstractNumId w:val="14"/>
  </w:num>
  <w:num w:numId="15">
    <w:abstractNumId w:val="19"/>
  </w:num>
  <w:num w:numId="16">
    <w:abstractNumId w:val="27"/>
  </w:num>
  <w:num w:numId="17">
    <w:abstractNumId w:val="7"/>
  </w:num>
  <w:num w:numId="18">
    <w:abstractNumId w:val="11"/>
  </w:num>
  <w:num w:numId="19">
    <w:abstractNumId w:val="13"/>
  </w:num>
  <w:num w:numId="20">
    <w:abstractNumId w:val="18"/>
  </w:num>
  <w:num w:numId="21">
    <w:abstractNumId w:val="24"/>
  </w:num>
  <w:num w:numId="22">
    <w:abstractNumId w:val="10"/>
  </w:num>
  <w:num w:numId="23">
    <w:abstractNumId w:val="25"/>
  </w:num>
  <w:num w:numId="24">
    <w:abstractNumId w:val="5"/>
  </w:num>
  <w:num w:numId="25">
    <w:abstractNumId w:val="20"/>
  </w:num>
  <w:num w:numId="26">
    <w:abstractNumId w:val="29"/>
  </w:num>
  <w:num w:numId="27">
    <w:abstractNumId w:val="26"/>
  </w:num>
  <w:num w:numId="28">
    <w:abstractNumId w:val="0"/>
  </w:num>
  <w:num w:numId="29">
    <w:abstractNumId w:val="16"/>
  </w:num>
  <w:num w:numId="30">
    <w:abstractNumId w:val="22"/>
  </w:num>
  <w:num w:numId="31">
    <w:abstractNumId w:val="2"/>
  </w:num>
  <w:num w:numId="32">
    <w:abstractNumId w:val="6"/>
  </w:num>
  <w:num w:numId="33">
    <w:abstractNumId w:val="12"/>
  </w:num>
  <w:num w:numId="3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FF561A"/>
    <w:rsid w:val="0000017E"/>
    <w:rsid w:val="000003B5"/>
    <w:rsid w:val="000008DC"/>
    <w:rsid w:val="00001B19"/>
    <w:rsid w:val="0001367C"/>
    <w:rsid w:val="000176AB"/>
    <w:rsid w:val="00034BF2"/>
    <w:rsid w:val="000517F8"/>
    <w:rsid w:val="00051BA8"/>
    <w:rsid w:val="00054FB2"/>
    <w:rsid w:val="00064B19"/>
    <w:rsid w:val="0006599C"/>
    <w:rsid w:val="00066C23"/>
    <w:rsid w:val="00070D08"/>
    <w:rsid w:val="000753A2"/>
    <w:rsid w:val="000902AE"/>
    <w:rsid w:val="00092AAB"/>
    <w:rsid w:val="00093F70"/>
    <w:rsid w:val="000A0330"/>
    <w:rsid w:val="000A1AD0"/>
    <w:rsid w:val="000A1B03"/>
    <w:rsid w:val="000A4FDC"/>
    <w:rsid w:val="000B66D5"/>
    <w:rsid w:val="000C1B5F"/>
    <w:rsid w:val="000D5C5A"/>
    <w:rsid w:val="000D5CF2"/>
    <w:rsid w:val="000E11FC"/>
    <w:rsid w:val="000F30B8"/>
    <w:rsid w:val="000F4698"/>
    <w:rsid w:val="00100484"/>
    <w:rsid w:val="00100D58"/>
    <w:rsid w:val="001048DD"/>
    <w:rsid w:val="00110582"/>
    <w:rsid w:val="00114A1B"/>
    <w:rsid w:val="00116929"/>
    <w:rsid w:val="00121063"/>
    <w:rsid w:val="0012126A"/>
    <w:rsid w:val="00123E88"/>
    <w:rsid w:val="00126D4D"/>
    <w:rsid w:val="001314E2"/>
    <w:rsid w:val="0013178F"/>
    <w:rsid w:val="00134744"/>
    <w:rsid w:val="001403E5"/>
    <w:rsid w:val="00143500"/>
    <w:rsid w:val="001462E7"/>
    <w:rsid w:val="0015414B"/>
    <w:rsid w:val="001545AE"/>
    <w:rsid w:val="00154A09"/>
    <w:rsid w:val="00164811"/>
    <w:rsid w:val="0016521C"/>
    <w:rsid w:val="00172B75"/>
    <w:rsid w:val="001730D8"/>
    <w:rsid w:val="0017457E"/>
    <w:rsid w:val="00174729"/>
    <w:rsid w:val="00174E07"/>
    <w:rsid w:val="0018390D"/>
    <w:rsid w:val="00187EFC"/>
    <w:rsid w:val="00194F87"/>
    <w:rsid w:val="001956AA"/>
    <w:rsid w:val="001A2030"/>
    <w:rsid w:val="001A6A38"/>
    <w:rsid w:val="001B776C"/>
    <w:rsid w:val="001C1C17"/>
    <w:rsid w:val="001C358F"/>
    <w:rsid w:val="001C6958"/>
    <w:rsid w:val="001D08F8"/>
    <w:rsid w:val="001D1F45"/>
    <w:rsid w:val="001D2C92"/>
    <w:rsid w:val="001D3802"/>
    <w:rsid w:val="001D55E4"/>
    <w:rsid w:val="001D5DC7"/>
    <w:rsid w:val="001D6219"/>
    <w:rsid w:val="001E65F1"/>
    <w:rsid w:val="001F31D2"/>
    <w:rsid w:val="002004D0"/>
    <w:rsid w:val="002012D4"/>
    <w:rsid w:val="002043BE"/>
    <w:rsid w:val="00205869"/>
    <w:rsid w:val="00207915"/>
    <w:rsid w:val="002201D5"/>
    <w:rsid w:val="0022067E"/>
    <w:rsid w:val="00220D38"/>
    <w:rsid w:val="00223C6B"/>
    <w:rsid w:val="002338E1"/>
    <w:rsid w:val="002356D0"/>
    <w:rsid w:val="00235FBC"/>
    <w:rsid w:val="0024033B"/>
    <w:rsid w:val="00264545"/>
    <w:rsid w:val="0027206C"/>
    <w:rsid w:val="002743AB"/>
    <w:rsid w:val="00280E8F"/>
    <w:rsid w:val="002818CE"/>
    <w:rsid w:val="002831C3"/>
    <w:rsid w:val="002837C4"/>
    <w:rsid w:val="00287854"/>
    <w:rsid w:val="00287A41"/>
    <w:rsid w:val="0029138E"/>
    <w:rsid w:val="00295329"/>
    <w:rsid w:val="0029767F"/>
    <w:rsid w:val="002A7343"/>
    <w:rsid w:val="002B6C4F"/>
    <w:rsid w:val="002C7328"/>
    <w:rsid w:val="002D0EB0"/>
    <w:rsid w:val="002D4AFF"/>
    <w:rsid w:val="002E3535"/>
    <w:rsid w:val="002E533D"/>
    <w:rsid w:val="002E6AE9"/>
    <w:rsid w:val="002F54E5"/>
    <w:rsid w:val="002F64D8"/>
    <w:rsid w:val="00301EA2"/>
    <w:rsid w:val="00303B6E"/>
    <w:rsid w:val="003110AC"/>
    <w:rsid w:val="0032025A"/>
    <w:rsid w:val="00325727"/>
    <w:rsid w:val="00330476"/>
    <w:rsid w:val="003359EF"/>
    <w:rsid w:val="00337A71"/>
    <w:rsid w:val="00337F68"/>
    <w:rsid w:val="003419BD"/>
    <w:rsid w:val="0034229F"/>
    <w:rsid w:val="00344710"/>
    <w:rsid w:val="00345E7B"/>
    <w:rsid w:val="0034604E"/>
    <w:rsid w:val="00350111"/>
    <w:rsid w:val="0035443D"/>
    <w:rsid w:val="00355C4A"/>
    <w:rsid w:val="003628EE"/>
    <w:rsid w:val="00363009"/>
    <w:rsid w:val="003739A1"/>
    <w:rsid w:val="003749B8"/>
    <w:rsid w:val="00374B09"/>
    <w:rsid w:val="00377089"/>
    <w:rsid w:val="00377856"/>
    <w:rsid w:val="0038228F"/>
    <w:rsid w:val="003832CC"/>
    <w:rsid w:val="00383BB2"/>
    <w:rsid w:val="00384B69"/>
    <w:rsid w:val="00384E4A"/>
    <w:rsid w:val="00387D27"/>
    <w:rsid w:val="003904DB"/>
    <w:rsid w:val="003907E6"/>
    <w:rsid w:val="003A5508"/>
    <w:rsid w:val="003B4E80"/>
    <w:rsid w:val="003C01BF"/>
    <w:rsid w:val="003C387D"/>
    <w:rsid w:val="003C496B"/>
    <w:rsid w:val="003D5B9C"/>
    <w:rsid w:val="003F2F4E"/>
    <w:rsid w:val="003F3F78"/>
    <w:rsid w:val="003F5FC2"/>
    <w:rsid w:val="00400605"/>
    <w:rsid w:val="00407FFE"/>
    <w:rsid w:val="00416D3B"/>
    <w:rsid w:val="00420DDD"/>
    <w:rsid w:val="00421C3E"/>
    <w:rsid w:val="004331CF"/>
    <w:rsid w:val="00434F9C"/>
    <w:rsid w:val="00441BC2"/>
    <w:rsid w:val="00442CE0"/>
    <w:rsid w:val="004458AC"/>
    <w:rsid w:val="00452553"/>
    <w:rsid w:val="0045710D"/>
    <w:rsid w:val="00463E02"/>
    <w:rsid w:val="004655B3"/>
    <w:rsid w:val="004704BF"/>
    <w:rsid w:val="00470DA3"/>
    <w:rsid w:val="004832A4"/>
    <w:rsid w:val="0048354C"/>
    <w:rsid w:val="004A1182"/>
    <w:rsid w:val="004A6B51"/>
    <w:rsid w:val="004B1802"/>
    <w:rsid w:val="004B1A34"/>
    <w:rsid w:val="004B385D"/>
    <w:rsid w:val="004B40FC"/>
    <w:rsid w:val="004C6102"/>
    <w:rsid w:val="004C6243"/>
    <w:rsid w:val="004C7D59"/>
    <w:rsid w:val="004F5C00"/>
    <w:rsid w:val="0050020A"/>
    <w:rsid w:val="005019EF"/>
    <w:rsid w:val="00507407"/>
    <w:rsid w:val="00510AE1"/>
    <w:rsid w:val="005118F1"/>
    <w:rsid w:val="00524B1A"/>
    <w:rsid w:val="0052608F"/>
    <w:rsid w:val="005268E2"/>
    <w:rsid w:val="00533E4B"/>
    <w:rsid w:val="00540425"/>
    <w:rsid w:val="00541049"/>
    <w:rsid w:val="00550B67"/>
    <w:rsid w:val="005534AB"/>
    <w:rsid w:val="0055507F"/>
    <w:rsid w:val="00555B4C"/>
    <w:rsid w:val="005618C7"/>
    <w:rsid w:val="0056409F"/>
    <w:rsid w:val="00564B99"/>
    <w:rsid w:val="00576590"/>
    <w:rsid w:val="0057771A"/>
    <w:rsid w:val="005849B7"/>
    <w:rsid w:val="00590E4A"/>
    <w:rsid w:val="0059607F"/>
    <w:rsid w:val="00597951"/>
    <w:rsid w:val="005A50B0"/>
    <w:rsid w:val="005B0067"/>
    <w:rsid w:val="005B2AE1"/>
    <w:rsid w:val="005C536B"/>
    <w:rsid w:val="005C777E"/>
    <w:rsid w:val="005D2F3D"/>
    <w:rsid w:val="005D4DD5"/>
    <w:rsid w:val="005D69EB"/>
    <w:rsid w:val="005D782B"/>
    <w:rsid w:val="005D792A"/>
    <w:rsid w:val="005E043C"/>
    <w:rsid w:val="005E3FF9"/>
    <w:rsid w:val="005E4BEA"/>
    <w:rsid w:val="005E7B60"/>
    <w:rsid w:val="005F0FBA"/>
    <w:rsid w:val="005F532C"/>
    <w:rsid w:val="005F6193"/>
    <w:rsid w:val="005F7F8E"/>
    <w:rsid w:val="00601300"/>
    <w:rsid w:val="0060204C"/>
    <w:rsid w:val="006039CB"/>
    <w:rsid w:val="0061030B"/>
    <w:rsid w:val="0061040B"/>
    <w:rsid w:val="00612897"/>
    <w:rsid w:val="00613253"/>
    <w:rsid w:val="00613479"/>
    <w:rsid w:val="00616713"/>
    <w:rsid w:val="00620119"/>
    <w:rsid w:val="00627E74"/>
    <w:rsid w:val="00631A22"/>
    <w:rsid w:val="00636A22"/>
    <w:rsid w:val="00636D3B"/>
    <w:rsid w:val="00650C92"/>
    <w:rsid w:val="00660F5A"/>
    <w:rsid w:val="0066526D"/>
    <w:rsid w:val="00665DAA"/>
    <w:rsid w:val="006703A5"/>
    <w:rsid w:val="0067388B"/>
    <w:rsid w:val="006753E3"/>
    <w:rsid w:val="00690FC5"/>
    <w:rsid w:val="00692E41"/>
    <w:rsid w:val="00694CF6"/>
    <w:rsid w:val="006A2B4B"/>
    <w:rsid w:val="006A5752"/>
    <w:rsid w:val="006B08FC"/>
    <w:rsid w:val="006B2EF3"/>
    <w:rsid w:val="006B5D9E"/>
    <w:rsid w:val="006B67A1"/>
    <w:rsid w:val="006C30C0"/>
    <w:rsid w:val="006C6BC0"/>
    <w:rsid w:val="006C6BDC"/>
    <w:rsid w:val="006D1A18"/>
    <w:rsid w:val="006E3590"/>
    <w:rsid w:val="006F25BD"/>
    <w:rsid w:val="006F5EB7"/>
    <w:rsid w:val="006F7D48"/>
    <w:rsid w:val="00700180"/>
    <w:rsid w:val="00701196"/>
    <w:rsid w:val="007012F8"/>
    <w:rsid w:val="007059AD"/>
    <w:rsid w:val="00712E36"/>
    <w:rsid w:val="00713B2C"/>
    <w:rsid w:val="007176FB"/>
    <w:rsid w:val="0072277E"/>
    <w:rsid w:val="00723FEC"/>
    <w:rsid w:val="00724557"/>
    <w:rsid w:val="0072533B"/>
    <w:rsid w:val="00725584"/>
    <w:rsid w:val="00730983"/>
    <w:rsid w:val="00734637"/>
    <w:rsid w:val="00736A15"/>
    <w:rsid w:val="00746EC5"/>
    <w:rsid w:val="007521F4"/>
    <w:rsid w:val="00772BC3"/>
    <w:rsid w:val="0077419C"/>
    <w:rsid w:val="007919B8"/>
    <w:rsid w:val="00793DC6"/>
    <w:rsid w:val="00795094"/>
    <w:rsid w:val="007A001E"/>
    <w:rsid w:val="007A1687"/>
    <w:rsid w:val="007A2CBE"/>
    <w:rsid w:val="007A331E"/>
    <w:rsid w:val="007A3CB8"/>
    <w:rsid w:val="007A72A7"/>
    <w:rsid w:val="007B0EFB"/>
    <w:rsid w:val="007B3270"/>
    <w:rsid w:val="007B7EA7"/>
    <w:rsid w:val="007C2C45"/>
    <w:rsid w:val="007C5D21"/>
    <w:rsid w:val="007D796E"/>
    <w:rsid w:val="007E017F"/>
    <w:rsid w:val="007E2C97"/>
    <w:rsid w:val="007E68EA"/>
    <w:rsid w:val="007F0002"/>
    <w:rsid w:val="00805263"/>
    <w:rsid w:val="00805DB2"/>
    <w:rsid w:val="008060FE"/>
    <w:rsid w:val="008070E1"/>
    <w:rsid w:val="00814618"/>
    <w:rsid w:val="00815499"/>
    <w:rsid w:val="00816813"/>
    <w:rsid w:val="00821AF3"/>
    <w:rsid w:val="00822202"/>
    <w:rsid w:val="0082631E"/>
    <w:rsid w:val="008276E6"/>
    <w:rsid w:val="00831874"/>
    <w:rsid w:val="0083558C"/>
    <w:rsid w:val="008415FA"/>
    <w:rsid w:val="00842741"/>
    <w:rsid w:val="0085333E"/>
    <w:rsid w:val="00861612"/>
    <w:rsid w:val="00862CE6"/>
    <w:rsid w:val="00865414"/>
    <w:rsid w:val="00870422"/>
    <w:rsid w:val="00873EBF"/>
    <w:rsid w:val="00883291"/>
    <w:rsid w:val="00897575"/>
    <w:rsid w:val="008A0887"/>
    <w:rsid w:val="008A2562"/>
    <w:rsid w:val="008A5986"/>
    <w:rsid w:val="008B72FC"/>
    <w:rsid w:val="008C7977"/>
    <w:rsid w:val="008D05B1"/>
    <w:rsid w:val="008D6B20"/>
    <w:rsid w:val="008E19A9"/>
    <w:rsid w:val="008E20C3"/>
    <w:rsid w:val="008E4E81"/>
    <w:rsid w:val="008F17CC"/>
    <w:rsid w:val="008F63F0"/>
    <w:rsid w:val="0090149E"/>
    <w:rsid w:val="009019D4"/>
    <w:rsid w:val="009078E8"/>
    <w:rsid w:val="00911152"/>
    <w:rsid w:val="00911D78"/>
    <w:rsid w:val="00914782"/>
    <w:rsid w:val="00914ED2"/>
    <w:rsid w:val="00916BE3"/>
    <w:rsid w:val="0091794D"/>
    <w:rsid w:val="00925687"/>
    <w:rsid w:val="00930F5E"/>
    <w:rsid w:val="00933500"/>
    <w:rsid w:val="00935C3F"/>
    <w:rsid w:val="00942CCF"/>
    <w:rsid w:val="00944BF3"/>
    <w:rsid w:val="00954E6F"/>
    <w:rsid w:val="00954F1B"/>
    <w:rsid w:val="009554D0"/>
    <w:rsid w:val="009565D0"/>
    <w:rsid w:val="009569E7"/>
    <w:rsid w:val="00970876"/>
    <w:rsid w:val="0097265A"/>
    <w:rsid w:val="00973B78"/>
    <w:rsid w:val="00977B85"/>
    <w:rsid w:val="00981E49"/>
    <w:rsid w:val="00982015"/>
    <w:rsid w:val="00987F33"/>
    <w:rsid w:val="00992B95"/>
    <w:rsid w:val="009936A3"/>
    <w:rsid w:val="00994F02"/>
    <w:rsid w:val="00995FC3"/>
    <w:rsid w:val="009A135B"/>
    <w:rsid w:val="009A1BC7"/>
    <w:rsid w:val="009A4670"/>
    <w:rsid w:val="009C0D99"/>
    <w:rsid w:val="009C4F31"/>
    <w:rsid w:val="009D0142"/>
    <w:rsid w:val="009E05D0"/>
    <w:rsid w:val="009E35B9"/>
    <w:rsid w:val="009F09F6"/>
    <w:rsid w:val="009F4039"/>
    <w:rsid w:val="009F4883"/>
    <w:rsid w:val="009F55B4"/>
    <w:rsid w:val="009F5CD7"/>
    <w:rsid w:val="009F5F29"/>
    <w:rsid w:val="009F65CF"/>
    <w:rsid w:val="00A01219"/>
    <w:rsid w:val="00A05F09"/>
    <w:rsid w:val="00A0772E"/>
    <w:rsid w:val="00A07D67"/>
    <w:rsid w:val="00A10A9F"/>
    <w:rsid w:val="00A16F13"/>
    <w:rsid w:val="00A212E4"/>
    <w:rsid w:val="00A31EF8"/>
    <w:rsid w:val="00A348F7"/>
    <w:rsid w:val="00A4501A"/>
    <w:rsid w:val="00A47102"/>
    <w:rsid w:val="00A51700"/>
    <w:rsid w:val="00A5407A"/>
    <w:rsid w:val="00A57BD3"/>
    <w:rsid w:val="00A62B32"/>
    <w:rsid w:val="00A64BE3"/>
    <w:rsid w:val="00A659DB"/>
    <w:rsid w:val="00A758B6"/>
    <w:rsid w:val="00A77F79"/>
    <w:rsid w:val="00A85806"/>
    <w:rsid w:val="00A90A74"/>
    <w:rsid w:val="00A92465"/>
    <w:rsid w:val="00A93EF6"/>
    <w:rsid w:val="00AA31BF"/>
    <w:rsid w:val="00AA3A80"/>
    <w:rsid w:val="00AA741F"/>
    <w:rsid w:val="00AB3299"/>
    <w:rsid w:val="00AB3CB6"/>
    <w:rsid w:val="00AB56D4"/>
    <w:rsid w:val="00AB7D87"/>
    <w:rsid w:val="00AC10BA"/>
    <w:rsid w:val="00AC423B"/>
    <w:rsid w:val="00AC632F"/>
    <w:rsid w:val="00AC69E3"/>
    <w:rsid w:val="00AD4835"/>
    <w:rsid w:val="00AD4D5D"/>
    <w:rsid w:val="00AE1DE5"/>
    <w:rsid w:val="00AF61FD"/>
    <w:rsid w:val="00AF7FBF"/>
    <w:rsid w:val="00B01A49"/>
    <w:rsid w:val="00B05520"/>
    <w:rsid w:val="00B06143"/>
    <w:rsid w:val="00B126C3"/>
    <w:rsid w:val="00B17506"/>
    <w:rsid w:val="00B20D93"/>
    <w:rsid w:val="00B21CF0"/>
    <w:rsid w:val="00B22B17"/>
    <w:rsid w:val="00B2331E"/>
    <w:rsid w:val="00B338E0"/>
    <w:rsid w:val="00B3416E"/>
    <w:rsid w:val="00B5113E"/>
    <w:rsid w:val="00B54E8D"/>
    <w:rsid w:val="00B5796F"/>
    <w:rsid w:val="00B76EE8"/>
    <w:rsid w:val="00B777B6"/>
    <w:rsid w:val="00B84875"/>
    <w:rsid w:val="00B85DDE"/>
    <w:rsid w:val="00B877E3"/>
    <w:rsid w:val="00B91A17"/>
    <w:rsid w:val="00B92C03"/>
    <w:rsid w:val="00BA1D01"/>
    <w:rsid w:val="00BB09C8"/>
    <w:rsid w:val="00BC59CD"/>
    <w:rsid w:val="00BD0DAC"/>
    <w:rsid w:val="00BD1B3F"/>
    <w:rsid w:val="00BD2053"/>
    <w:rsid w:val="00BD4597"/>
    <w:rsid w:val="00BE0A05"/>
    <w:rsid w:val="00BF5A92"/>
    <w:rsid w:val="00C00717"/>
    <w:rsid w:val="00C02CD5"/>
    <w:rsid w:val="00C049D4"/>
    <w:rsid w:val="00C05FB0"/>
    <w:rsid w:val="00C15B2A"/>
    <w:rsid w:val="00C214BE"/>
    <w:rsid w:val="00C21C4E"/>
    <w:rsid w:val="00C225B7"/>
    <w:rsid w:val="00C239E7"/>
    <w:rsid w:val="00C27220"/>
    <w:rsid w:val="00C34A35"/>
    <w:rsid w:val="00C3574B"/>
    <w:rsid w:val="00C445C9"/>
    <w:rsid w:val="00C54BB9"/>
    <w:rsid w:val="00C562A2"/>
    <w:rsid w:val="00C61629"/>
    <w:rsid w:val="00C656F7"/>
    <w:rsid w:val="00C668C4"/>
    <w:rsid w:val="00C701E9"/>
    <w:rsid w:val="00C70C8F"/>
    <w:rsid w:val="00C82EF3"/>
    <w:rsid w:val="00C90C50"/>
    <w:rsid w:val="00C918F9"/>
    <w:rsid w:val="00C94B09"/>
    <w:rsid w:val="00CA2C0F"/>
    <w:rsid w:val="00CA536D"/>
    <w:rsid w:val="00CB3C81"/>
    <w:rsid w:val="00CB6B5F"/>
    <w:rsid w:val="00CC0448"/>
    <w:rsid w:val="00CC61D8"/>
    <w:rsid w:val="00CD5741"/>
    <w:rsid w:val="00CD5B2E"/>
    <w:rsid w:val="00CE0B70"/>
    <w:rsid w:val="00CE2B41"/>
    <w:rsid w:val="00CF0541"/>
    <w:rsid w:val="00D0384D"/>
    <w:rsid w:val="00D057FC"/>
    <w:rsid w:val="00D10397"/>
    <w:rsid w:val="00D15E1A"/>
    <w:rsid w:val="00D22FAB"/>
    <w:rsid w:val="00D23FE5"/>
    <w:rsid w:val="00D2450A"/>
    <w:rsid w:val="00D30F53"/>
    <w:rsid w:val="00D5065D"/>
    <w:rsid w:val="00D510C7"/>
    <w:rsid w:val="00D55DFC"/>
    <w:rsid w:val="00D60509"/>
    <w:rsid w:val="00D606A6"/>
    <w:rsid w:val="00D613B7"/>
    <w:rsid w:val="00D61923"/>
    <w:rsid w:val="00D636A9"/>
    <w:rsid w:val="00D7505C"/>
    <w:rsid w:val="00D85D4A"/>
    <w:rsid w:val="00D8650F"/>
    <w:rsid w:val="00D86552"/>
    <w:rsid w:val="00D976B0"/>
    <w:rsid w:val="00D97F99"/>
    <w:rsid w:val="00DA02FF"/>
    <w:rsid w:val="00DA1C25"/>
    <w:rsid w:val="00DA7575"/>
    <w:rsid w:val="00DB2BD5"/>
    <w:rsid w:val="00DB58AA"/>
    <w:rsid w:val="00DB6932"/>
    <w:rsid w:val="00DB6D26"/>
    <w:rsid w:val="00DC2FFF"/>
    <w:rsid w:val="00DD2DD4"/>
    <w:rsid w:val="00DD6140"/>
    <w:rsid w:val="00DD6465"/>
    <w:rsid w:val="00DE088F"/>
    <w:rsid w:val="00DF0803"/>
    <w:rsid w:val="00DF1EEF"/>
    <w:rsid w:val="00DF62F6"/>
    <w:rsid w:val="00E02EC2"/>
    <w:rsid w:val="00E04656"/>
    <w:rsid w:val="00E05A89"/>
    <w:rsid w:val="00E05CF8"/>
    <w:rsid w:val="00E11083"/>
    <w:rsid w:val="00E112D1"/>
    <w:rsid w:val="00E140EB"/>
    <w:rsid w:val="00E149B9"/>
    <w:rsid w:val="00E43332"/>
    <w:rsid w:val="00E54DFF"/>
    <w:rsid w:val="00E55C67"/>
    <w:rsid w:val="00E61F27"/>
    <w:rsid w:val="00E620B7"/>
    <w:rsid w:val="00E66C75"/>
    <w:rsid w:val="00E70C11"/>
    <w:rsid w:val="00E8051A"/>
    <w:rsid w:val="00E918BA"/>
    <w:rsid w:val="00E92548"/>
    <w:rsid w:val="00E958CE"/>
    <w:rsid w:val="00EA7188"/>
    <w:rsid w:val="00EB2363"/>
    <w:rsid w:val="00EB286D"/>
    <w:rsid w:val="00EB4618"/>
    <w:rsid w:val="00EC10EC"/>
    <w:rsid w:val="00EC3799"/>
    <w:rsid w:val="00ED3D42"/>
    <w:rsid w:val="00ED6140"/>
    <w:rsid w:val="00EE0376"/>
    <w:rsid w:val="00EE2AEB"/>
    <w:rsid w:val="00EF453F"/>
    <w:rsid w:val="00F02929"/>
    <w:rsid w:val="00F05D84"/>
    <w:rsid w:val="00F15167"/>
    <w:rsid w:val="00F16A28"/>
    <w:rsid w:val="00F173A4"/>
    <w:rsid w:val="00F24363"/>
    <w:rsid w:val="00F24A42"/>
    <w:rsid w:val="00F26ED9"/>
    <w:rsid w:val="00F31777"/>
    <w:rsid w:val="00F36A28"/>
    <w:rsid w:val="00F37C68"/>
    <w:rsid w:val="00F51490"/>
    <w:rsid w:val="00F55509"/>
    <w:rsid w:val="00F71DA2"/>
    <w:rsid w:val="00F80598"/>
    <w:rsid w:val="00F85406"/>
    <w:rsid w:val="00F85448"/>
    <w:rsid w:val="00F906B2"/>
    <w:rsid w:val="00F90CDD"/>
    <w:rsid w:val="00F916FA"/>
    <w:rsid w:val="00F92878"/>
    <w:rsid w:val="00F941D0"/>
    <w:rsid w:val="00FA1D93"/>
    <w:rsid w:val="00FC0E89"/>
    <w:rsid w:val="00FC359A"/>
    <w:rsid w:val="00FC496E"/>
    <w:rsid w:val="00FC4E51"/>
    <w:rsid w:val="00FD35DA"/>
    <w:rsid w:val="00FD6321"/>
    <w:rsid w:val="00FE2267"/>
    <w:rsid w:val="00FF06F6"/>
    <w:rsid w:val="00FF0BE0"/>
    <w:rsid w:val="00FF561A"/>
    <w:rsid w:val="00FF64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3">
    <w:name w:val="heading 3"/>
    <w:basedOn w:val="Normal"/>
    <w:next w:val="Normal"/>
    <w:link w:val="Titre3Car"/>
    <w:qFormat/>
    <w:rsid w:val="009554D0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5D2F3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rsid w:val="00D30F53"/>
    <w:pPr>
      <w:tabs>
        <w:tab w:val="center" w:pos="4536"/>
        <w:tab w:val="right" w:pos="9072"/>
      </w:tabs>
    </w:pPr>
    <w:rPr>
      <w:lang w:val="x-none" w:eastAsia="x-none"/>
    </w:rPr>
  </w:style>
  <w:style w:type="character" w:customStyle="1" w:styleId="En-tteCar">
    <w:name w:val="En-tête Car"/>
    <w:link w:val="En-tte"/>
    <w:rsid w:val="00D30F53"/>
    <w:rPr>
      <w:sz w:val="24"/>
      <w:szCs w:val="24"/>
    </w:rPr>
  </w:style>
  <w:style w:type="paragraph" w:styleId="Pieddepage">
    <w:name w:val="footer"/>
    <w:basedOn w:val="Normal"/>
    <w:link w:val="PieddepageCar"/>
    <w:uiPriority w:val="99"/>
    <w:rsid w:val="00D30F53"/>
    <w:pPr>
      <w:tabs>
        <w:tab w:val="center" w:pos="4536"/>
        <w:tab w:val="right" w:pos="9072"/>
      </w:tabs>
    </w:pPr>
    <w:rPr>
      <w:lang w:val="x-none" w:eastAsia="x-none"/>
    </w:rPr>
  </w:style>
  <w:style w:type="character" w:customStyle="1" w:styleId="PieddepageCar">
    <w:name w:val="Pied de page Car"/>
    <w:link w:val="Pieddepage"/>
    <w:uiPriority w:val="99"/>
    <w:rsid w:val="00D30F53"/>
    <w:rPr>
      <w:sz w:val="24"/>
      <w:szCs w:val="24"/>
    </w:rPr>
  </w:style>
  <w:style w:type="character" w:customStyle="1" w:styleId="Titre3Car">
    <w:name w:val="Titre 3 Car"/>
    <w:link w:val="Titre3"/>
    <w:rsid w:val="009554D0"/>
    <w:rPr>
      <w:rFonts w:ascii="Cambria" w:hAnsi="Cambria"/>
      <w:b/>
      <w:bCs/>
      <w:sz w:val="26"/>
      <w:szCs w:val="26"/>
      <w:lang w:val="x-none" w:eastAsia="x-none"/>
    </w:rPr>
  </w:style>
  <w:style w:type="table" w:styleId="Tableausimple1">
    <w:name w:val="Table Simple 1"/>
    <w:basedOn w:val="TableauNormal"/>
    <w:rsid w:val="00A659DB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ausimple2">
    <w:name w:val="Table Simple 2"/>
    <w:basedOn w:val="TableauNormal"/>
    <w:rsid w:val="00A659DB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character" w:styleId="Numrodepage">
    <w:name w:val="page number"/>
    <w:rsid w:val="00220D3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479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43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2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5.emf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image" Target="media/image3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327</Words>
  <Characters>1800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موجات الميكانيكية</vt:lpstr>
    </vt:vector>
  </TitlesOfParts>
  <Company/>
  <LinksUpToDate>false</LinksUpToDate>
  <CharactersWithSpaces>21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وجات الميكانيكية</dc:title>
  <dc:creator>dataelouardi</dc:creator>
  <cp:lastModifiedBy>user</cp:lastModifiedBy>
  <cp:revision>2</cp:revision>
  <dcterms:created xsi:type="dcterms:W3CDTF">2019-09-11T22:24:00Z</dcterms:created>
  <dcterms:modified xsi:type="dcterms:W3CDTF">2019-09-11T22:24:00Z</dcterms:modified>
</cp:coreProperties>
</file>